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6797" w:rsidRDefault="00DD6797" w:rsidP="00DD6797">
      <w:pPr>
        <w:jc w:val="right"/>
        <w:rPr>
          <w:sz w:val="28"/>
          <w:szCs w:val="28"/>
        </w:rPr>
      </w:pPr>
      <w:bookmarkStart w:id="0" w:name="_Toc405145649"/>
      <w:bookmarkStart w:id="1" w:name="_Toc406058978"/>
      <w:bookmarkStart w:id="2" w:name="_Toc409691627"/>
      <w:bookmarkStart w:id="3" w:name="_Toc410653951"/>
      <w:bookmarkStart w:id="4" w:name="_Toc414553132"/>
      <w:r>
        <w:rPr>
          <w:rFonts w:ascii="Times New Roman" w:eastAsia="Times New Roman" w:hAnsi="Times New Roman"/>
          <w:sz w:val="24"/>
        </w:rPr>
        <w:t xml:space="preserve">        </w:t>
      </w:r>
    </w:p>
    <w:p w:rsidR="00D872AD" w:rsidRDefault="00DD6797" w:rsidP="00E532E4">
      <w:pPr>
        <w:jc w:val="right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Приложение № </w:t>
      </w:r>
      <w:r w:rsidR="003D7A2D">
        <w:rPr>
          <w:rFonts w:ascii="Times New Roman" w:hAnsi="Times New Roman"/>
          <w:sz w:val="24"/>
          <w:szCs w:val="24"/>
        </w:rPr>
        <w:t>6.1.12/ 6</w:t>
      </w:r>
      <w:r w:rsidR="001F557A">
        <w:rPr>
          <w:rFonts w:ascii="Times New Roman" w:hAnsi="Times New Roman"/>
          <w:sz w:val="24"/>
          <w:szCs w:val="24"/>
        </w:rPr>
        <w:t>.1.13</w:t>
      </w:r>
      <w:r w:rsidR="003D7A2D">
        <w:rPr>
          <w:rFonts w:ascii="Times New Roman" w:hAnsi="Times New Roman"/>
          <w:sz w:val="24"/>
          <w:szCs w:val="24"/>
        </w:rPr>
        <w:t xml:space="preserve"> к А</w:t>
      </w:r>
      <w:r w:rsidR="00E532E4" w:rsidRPr="00E532E4">
        <w:rPr>
          <w:rFonts w:ascii="Times New Roman" w:hAnsi="Times New Roman"/>
          <w:sz w:val="24"/>
          <w:szCs w:val="24"/>
        </w:rPr>
        <w:t>ОП ООО</w:t>
      </w:r>
      <w:r w:rsidR="003D7A2D">
        <w:rPr>
          <w:rFonts w:ascii="Times New Roman" w:hAnsi="Times New Roman"/>
          <w:sz w:val="24"/>
          <w:szCs w:val="24"/>
        </w:rPr>
        <w:t xml:space="preserve"> ЗПР</w:t>
      </w:r>
    </w:p>
    <w:p w:rsidR="00DD6797" w:rsidRPr="00E532E4" w:rsidRDefault="00E532E4" w:rsidP="00E532E4">
      <w:pPr>
        <w:jc w:val="right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 </w:t>
      </w:r>
    </w:p>
    <w:p w:rsidR="00DD6797" w:rsidRPr="00E532E4" w:rsidRDefault="00DD6797" w:rsidP="00DD6797">
      <w:pPr>
        <w:jc w:val="right"/>
        <w:rPr>
          <w:sz w:val="24"/>
          <w:szCs w:val="24"/>
        </w:rPr>
      </w:pPr>
    </w:p>
    <w:p w:rsidR="00DD6797" w:rsidRPr="00E532E4" w:rsidRDefault="00DD6797" w:rsidP="00DD6797">
      <w:pPr>
        <w:jc w:val="right"/>
        <w:rPr>
          <w:sz w:val="24"/>
          <w:szCs w:val="24"/>
        </w:rPr>
      </w:pPr>
    </w:p>
    <w:p w:rsidR="00DD6797" w:rsidRPr="00E532E4" w:rsidRDefault="00DD6797" w:rsidP="00DD6797">
      <w:pPr>
        <w:jc w:val="right"/>
        <w:rPr>
          <w:sz w:val="24"/>
          <w:szCs w:val="24"/>
        </w:rPr>
      </w:pPr>
    </w:p>
    <w:p w:rsidR="00DD6797" w:rsidRDefault="00DD6797" w:rsidP="00DD6797">
      <w:pPr>
        <w:jc w:val="right"/>
        <w:rPr>
          <w:b/>
          <w:sz w:val="24"/>
          <w:szCs w:val="24"/>
        </w:rPr>
      </w:pPr>
    </w:p>
    <w:p w:rsidR="001F4F82" w:rsidRDefault="001F4F82" w:rsidP="00DD6797">
      <w:pPr>
        <w:jc w:val="right"/>
        <w:rPr>
          <w:b/>
          <w:sz w:val="24"/>
          <w:szCs w:val="24"/>
        </w:rPr>
      </w:pPr>
    </w:p>
    <w:p w:rsidR="001F4F82" w:rsidRPr="001F4F82" w:rsidRDefault="001F4F82" w:rsidP="00DD6797">
      <w:pPr>
        <w:jc w:val="right"/>
        <w:rPr>
          <w:b/>
          <w:sz w:val="24"/>
          <w:szCs w:val="24"/>
        </w:rPr>
      </w:pPr>
    </w:p>
    <w:p w:rsidR="00DD6797" w:rsidRPr="001F4F82" w:rsidRDefault="00DD6797" w:rsidP="00025E6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F4F82">
        <w:rPr>
          <w:rFonts w:ascii="Times New Roman" w:hAnsi="Times New Roman"/>
          <w:b/>
          <w:sz w:val="24"/>
          <w:szCs w:val="24"/>
        </w:rPr>
        <w:t>РАБОЧАЯ ПРОГРАММА</w:t>
      </w:r>
    </w:p>
    <w:p w:rsidR="00DD6797" w:rsidRPr="001F4F82" w:rsidRDefault="00DD6797" w:rsidP="00025E6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F4F82">
        <w:rPr>
          <w:rFonts w:ascii="Times New Roman" w:hAnsi="Times New Roman"/>
          <w:b/>
          <w:sz w:val="24"/>
          <w:szCs w:val="24"/>
        </w:rPr>
        <w:t xml:space="preserve"> учебно</w:t>
      </w:r>
      <w:r w:rsidR="00E532E4" w:rsidRPr="001F4F82">
        <w:rPr>
          <w:rFonts w:ascii="Times New Roman" w:hAnsi="Times New Roman"/>
          <w:b/>
          <w:sz w:val="24"/>
          <w:szCs w:val="24"/>
        </w:rPr>
        <w:t>го предмета</w:t>
      </w:r>
    </w:p>
    <w:p w:rsidR="00DD6797" w:rsidRDefault="00DD6797" w:rsidP="00025E6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F4F82">
        <w:rPr>
          <w:rFonts w:ascii="Times New Roman" w:hAnsi="Times New Roman"/>
          <w:b/>
          <w:sz w:val="24"/>
          <w:szCs w:val="24"/>
        </w:rPr>
        <w:t>«М</w:t>
      </w:r>
      <w:r w:rsidR="001F4F82">
        <w:rPr>
          <w:rFonts w:ascii="Times New Roman" w:hAnsi="Times New Roman"/>
          <w:b/>
          <w:sz w:val="24"/>
          <w:szCs w:val="24"/>
        </w:rPr>
        <w:t>АТЕМАТИКА</w:t>
      </w:r>
      <w:r w:rsidRPr="001F4F82">
        <w:rPr>
          <w:rFonts w:ascii="Times New Roman" w:hAnsi="Times New Roman"/>
          <w:b/>
          <w:sz w:val="24"/>
          <w:szCs w:val="24"/>
        </w:rPr>
        <w:t>»</w:t>
      </w:r>
    </w:p>
    <w:p w:rsidR="004C55C2" w:rsidRPr="001F4F82" w:rsidRDefault="004C55C2" w:rsidP="00025E6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Алгебра, геометрия)</w:t>
      </w:r>
    </w:p>
    <w:p w:rsidR="00DD6797" w:rsidRPr="001F4F82" w:rsidRDefault="004C55C2" w:rsidP="00025E6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7</w:t>
      </w:r>
      <w:r w:rsidR="00E532E4" w:rsidRPr="001F4F82">
        <w:rPr>
          <w:rFonts w:ascii="Times New Roman" w:hAnsi="Times New Roman"/>
          <w:b/>
          <w:sz w:val="24"/>
          <w:szCs w:val="24"/>
        </w:rPr>
        <w:t>-9 класс</w:t>
      </w:r>
    </w:p>
    <w:p w:rsidR="00DD6797" w:rsidRPr="001F4F82" w:rsidRDefault="00025E64" w:rsidP="00025E6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F4F82">
        <w:rPr>
          <w:rFonts w:ascii="Times New Roman" w:hAnsi="Times New Roman"/>
          <w:b/>
          <w:sz w:val="24"/>
          <w:szCs w:val="24"/>
        </w:rPr>
        <w:t>ФГОС</w:t>
      </w:r>
    </w:p>
    <w:p w:rsidR="00DD6797" w:rsidRPr="001F4F82" w:rsidRDefault="00DD6797" w:rsidP="00DD6797">
      <w:pPr>
        <w:rPr>
          <w:b/>
          <w:sz w:val="36"/>
          <w:szCs w:val="36"/>
        </w:rPr>
      </w:pPr>
    </w:p>
    <w:p w:rsidR="00DD6797" w:rsidRDefault="00DD6797" w:rsidP="00DD6797">
      <w:pPr>
        <w:rPr>
          <w:sz w:val="36"/>
          <w:szCs w:val="36"/>
        </w:rPr>
      </w:pPr>
    </w:p>
    <w:p w:rsidR="00DD6797" w:rsidRDefault="00DD6797" w:rsidP="00DD6797">
      <w:pPr>
        <w:rPr>
          <w:sz w:val="36"/>
          <w:szCs w:val="36"/>
        </w:rPr>
      </w:pPr>
    </w:p>
    <w:p w:rsidR="00DD6797" w:rsidRDefault="00DD6797" w:rsidP="00DD6797">
      <w:pPr>
        <w:rPr>
          <w:sz w:val="36"/>
          <w:szCs w:val="36"/>
        </w:rPr>
      </w:pPr>
    </w:p>
    <w:p w:rsidR="00DD6797" w:rsidRDefault="00DD6797" w:rsidP="00DD6797">
      <w:pPr>
        <w:rPr>
          <w:sz w:val="36"/>
          <w:szCs w:val="36"/>
        </w:rPr>
      </w:pPr>
    </w:p>
    <w:p w:rsidR="00DD6797" w:rsidRDefault="00DD6797" w:rsidP="00DD6797">
      <w:pPr>
        <w:rPr>
          <w:sz w:val="36"/>
          <w:szCs w:val="36"/>
        </w:rPr>
      </w:pPr>
    </w:p>
    <w:p w:rsidR="00DD6797" w:rsidRDefault="00DD6797" w:rsidP="00DD6797">
      <w:pPr>
        <w:rPr>
          <w:sz w:val="36"/>
          <w:szCs w:val="36"/>
        </w:rPr>
      </w:pPr>
    </w:p>
    <w:p w:rsidR="00DD6797" w:rsidRDefault="00DD6797" w:rsidP="00DD6797">
      <w:pPr>
        <w:rPr>
          <w:sz w:val="36"/>
          <w:szCs w:val="36"/>
        </w:rPr>
      </w:pPr>
    </w:p>
    <w:p w:rsidR="00025E64" w:rsidRDefault="00025E64" w:rsidP="00DD6797">
      <w:pPr>
        <w:rPr>
          <w:sz w:val="36"/>
          <w:szCs w:val="36"/>
        </w:rPr>
      </w:pPr>
    </w:p>
    <w:p w:rsidR="00025E64" w:rsidRDefault="00025E64" w:rsidP="00DD6797">
      <w:pPr>
        <w:rPr>
          <w:sz w:val="36"/>
          <w:szCs w:val="36"/>
        </w:rPr>
      </w:pPr>
    </w:p>
    <w:p w:rsidR="00E532E4" w:rsidRDefault="00E532E4" w:rsidP="00DD6797">
      <w:pPr>
        <w:rPr>
          <w:sz w:val="36"/>
          <w:szCs w:val="36"/>
        </w:rPr>
      </w:pPr>
    </w:p>
    <w:p w:rsidR="00E532E4" w:rsidRDefault="00E532E4" w:rsidP="00DD6797">
      <w:pPr>
        <w:rPr>
          <w:sz w:val="36"/>
          <w:szCs w:val="36"/>
        </w:rPr>
      </w:pPr>
    </w:p>
    <w:p w:rsidR="00E532E4" w:rsidRDefault="00E532E4" w:rsidP="00DD6797">
      <w:pPr>
        <w:rPr>
          <w:sz w:val="36"/>
          <w:szCs w:val="36"/>
        </w:rPr>
      </w:pPr>
    </w:p>
    <w:p w:rsidR="00EE3E24" w:rsidRDefault="00EE3E24" w:rsidP="00E532E4">
      <w:pPr>
        <w:pStyle w:val="2"/>
        <w:spacing w:line="240" w:lineRule="auto"/>
        <w:rPr>
          <w:rFonts w:ascii="Calibri" w:eastAsia="Calibri" w:hAnsi="Calibri"/>
          <w:b w:val="0"/>
          <w:bCs w:val="0"/>
          <w:sz w:val="36"/>
          <w:szCs w:val="36"/>
          <w:lang w:eastAsia="en-US"/>
        </w:rPr>
      </w:pPr>
    </w:p>
    <w:p w:rsidR="001F4F82" w:rsidRDefault="001F4F82" w:rsidP="00E532E4">
      <w:pPr>
        <w:pStyle w:val="2"/>
        <w:spacing w:line="240" w:lineRule="auto"/>
        <w:rPr>
          <w:rFonts w:eastAsia="Times New Roman"/>
          <w:sz w:val="24"/>
          <w:szCs w:val="24"/>
        </w:rPr>
      </w:pPr>
    </w:p>
    <w:p w:rsidR="00F66360" w:rsidRDefault="00E532E4" w:rsidP="001F4F82">
      <w:pPr>
        <w:pStyle w:val="2"/>
        <w:spacing w:line="240" w:lineRule="auto"/>
        <w:jc w:val="center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1.</w:t>
      </w:r>
      <w:r w:rsidR="001F4F82">
        <w:rPr>
          <w:rFonts w:eastAsia="Times New Roman"/>
          <w:sz w:val="24"/>
          <w:szCs w:val="24"/>
        </w:rPr>
        <w:t>ПЛАНИРУЕМЫЕ РЕЗУЛЬТАТЫ ОСВОЕНИЯ ПРЕДМЕТА</w:t>
      </w:r>
    </w:p>
    <w:p w:rsidR="001F4F82" w:rsidRPr="00E532E4" w:rsidRDefault="001F4F82" w:rsidP="001F4F82">
      <w:pPr>
        <w:pStyle w:val="2"/>
        <w:spacing w:line="240" w:lineRule="auto"/>
        <w:jc w:val="center"/>
        <w:rPr>
          <w:rFonts w:eastAsia="Times New Roman"/>
          <w:sz w:val="24"/>
          <w:szCs w:val="24"/>
        </w:rPr>
      </w:pPr>
    </w:p>
    <w:p w:rsidR="00DD6797" w:rsidRPr="00E532E4" w:rsidRDefault="00DD6797" w:rsidP="00E532E4">
      <w:pPr>
        <w:pStyle w:val="2"/>
        <w:spacing w:line="240" w:lineRule="auto"/>
        <w:rPr>
          <w:bCs w:val="0"/>
          <w:sz w:val="24"/>
          <w:szCs w:val="24"/>
        </w:rPr>
      </w:pPr>
      <w:r w:rsidRPr="00E532E4">
        <w:rPr>
          <w:rFonts w:eastAsia="Times New Roman"/>
          <w:sz w:val="24"/>
          <w:szCs w:val="24"/>
        </w:rPr>
        <w:t>Личностные результаты: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1) 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2) формирование ответственного отношения к учению, готовности и способности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4) 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ем взаимопонимания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5) 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6) 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7) 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8) формирование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9) формирование основ экологической культуры,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10) 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b/>
          <w:sz w:val="24"/>
          <w:szCs w:val="24"/>
          <w:lang w:eastAsia="ru-RU"/>
        </w:rPr>
        <w:t>Метапредметные результаты освоения основной образовательной программы основного общего образования отражают: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1) умение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2) 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3)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4) умение оценивать правильность выполнения учебной задачи, собственные возможности ее решения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5) 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6)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 и по аналогии) и делать выводы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8) смысловое чтение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9)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10) 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еской контекстной речью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11) формирование и развитие компетентности в области использования информационно-коммуникационных технологий (далее ИКТ – компетенции); развитие мотивации к овладению культурой активного пользования словарями и другими поисковыми системами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12)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Межпредметные понятия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   Условием формирования межпредметных понятий, например таких как система, </w:t>
      </w:r>
      <w:r w:rsidRPr="00E532E4">
        <w:rPr>
          <w:rFonts w:ascii="Times New Roman" w:eastAsia="Times New Roman" w:hAnsi="Times New Roman"/>
          <w:sz w:val="24"/>
          <w:szCs w:val="24"/>
          <w:shd w:val="clear" w:color="auto" w:fill="FFFFFF"/>
        </w:rPr>
        <w:t>факт, закономерность, феномен, анализ, синтез</w:t>
      </w:r>
      <w:r w:rsidRPr="00E532E4">
        <w:rPr>
          <w:rFonts w:ascii="Times New Roman" w:hAnsi="Times New Roman"/>
          <w:sz w:val="24"/>
          <w:szCs w:val="24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деятельности. В основной школе на всех предметах будет продолжена работа по формированию и развитию </w:t>
      </w:r>
      <w:r w:rsidRPr="00E532E4">
        <w:rPr>
          <w:rFonts w:ascii="Times New Roman" w:hAnsi="Times New Roman"/>
          <w:b/>
          <w:sz w:val="24"/>
          <w:szCs w:val="24"/>
        </w:rPr>
        <w:t>основ читательской компетенции</w:t>
      </w:r>
      <w:r w:rsidRPr="00E532E4">
        <w:rPr>
          <w:rFonts w:ascii="Times New Roman" w:hAnsi="Times New Roman"/>
          <w:sz w:val="24"/>
          <w:szCs w:val="24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B6402F" w:rsidRPr="00E532E4" w:rsidRDefault="00B6402F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 xml:space="preserve">   Учащиеся усовершенствуют </w:t>
      </w:r>
      <w:r w:rsidRPr="00E532E4">
        <w:rPr>
          <w:rFonts w:ascii="Times New Roman" w:hAnsi="Times New Roman" w:cs="Times New Roman"/>
          <w:i/>
          <w:sz w:val="24"/>
          <w:szCs w:val="24"/>
        </w:rPr>
        <w:t>технику чтения</w:t>
      </w:r>
      <w:r w:rsidRPr="00E532E4">
        <w:rPr>
          <w:rFonts w:ascii="Times New Roman" w:hAnsi="Times New Roman" w:cs="Times New Roman"/>
          <w:sz w:val="24"/>
          <w:szCs w:val="24"/>
        </w:rPr>
        <w:t xml:space="preserve"> и приобретут устойчивый </w:t>
      </w:r>
      <w:r w:rsidRPr="00E532E4">
        <w:rPr>
          <w:rFonts w:ascii="Times New Roman" w:hAnsi="Times New Roman" w:cs="Times New Roman"/>
          <w:i/>
          <w:sz w:val="24"/>
          <w:szCs w:val="24"/>
        </w:rPr>
        <w:t>навык осмысленного чтения</w:t>
      </w:r>
      <w:r w:rsidRPr="00E532E4">
        <w:rPr>
          <w:rFonts w:ascii="Times New Roman" w:hAnsi="Times New Roman" w:cs="Times New Roman"/>
          <w:sz w:val="24"/>
          <w:szCs w:val="24"/>
        </w:rPr>
        <w:t xml:space="preserve">, получат возможность приобрести </w:t>
      </w:r>
      <w:r w:rsidRPr="00E532E4">
        <w:rPr>
          <w:rFonts w:ascii="Times New Roman" w:hAnsi="Times New Roman" w:cs="Times New Roman"/>
          <w:i/>
          <w:sz w:val="24"/>
          <w:szCs w:val="24"/>
        </w:rPr>
        <w:t>навык рефлексивного чтения</w:t>
      </w:r>
      <w:r w:rsidRPr="00E532E4">
        <w:rPr>
          <w:rFonts w:ascii="Times New Roman" w:hAnsi="Times New Roman" w:cs="Times New Roman"/>
          <w:sz w:val="24"/>
          <w:szCs w:val="24"/>
        </w:rPr>
        <w:t xml:space="preserve">. Учащиеся овладеют различными </w:t>
      </w:r>
      <w:r w:rsidRPr="00E532E4">
        <w:rPr>
          <w:rFonts w:ascii="Times New Roman" w:hAnsi="Times New Roman" w:cs="Times New Roman"/>
          <w:i/>
          <w:sz w:val="24"/>
          <w:szCs w:val="24"/>
        </w:rPr>
        <w:t>видами и типами чтения: ознакомительным, изучающим, просмотровым, поисковым и выборочным, выразительным чтением;</w:t>
      </w:r>
      <w:r w:rsidRPr="00E532E4">
        <w:rPr>
          <w:rFonts w:ascii="Times New Roman" w:hAnsi="Times New Roman" w:cs="Times New Roman"/>
          <w:sz w:val="24"/>
          <w:szCs w:val="24"/>
        </w:rPr>
        <w:t xml:space="preserve"> коммунмикативным чтением вслух и про себя; учебным и самостоятельным чтением. Они овладеют основными стратегиями чтения художественных и других видов текстов и будут способны выбрать стратегию чтения, отвечающую конкретной учебной задаче. Для глухих, слабослышащих, позднооглохших обучающихся: владение навыками определения и исправления специфических ошибок (аграмматизмов) в письменной и устной речи.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При изучении учебных предметов обучающиеся усовершенствуют приобретённые на первом уровне </w:t>
      </w:r>
      <w:r w:rsidRPr="00E532E4">
        <w:rPr>
          <w:rFonts w:ascii="Times New Roman" w:hAnsi="Times New Roman"/>
          <w:b/>
          <w:sz w:val="24"/>
          <w:szCs w:val="24"/>
        </w:rPr>
        <w:t>навыки работы с информацией</w:t>
      </w:r>
      <w:r w:rsidRPr="00E532E4">
        <w:rPr>
          <w:rFonts w:ascii="Times New Roman" w:hAnsi="Times New Roman"/>
          <w:sz w:val="24"/>
          <w:szCs w:val="24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• заполнять и дополнять таблицы, схемы, диаграммы, тексты.</w:t>
      </w:r>
    </w:p>
    <w:p w:rsidR="00B6402F" w:rsidRPr="00E532E4" w:rsidRDefault="00B6402F" w:rsidP="00E532E4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В ходе изучения всех учебных предметов обучающиеся </w:t>
      </w:r>
      <w:r w:rsidRPr="00E532E4">
        <w:rPr>
          <w:rFonts w:ascii="Times New Roman" w:hAnsi="Times New Roman"/>
          <w:b/>
          <w:sz w:val="24"/>
          <w:szCs w:val="24"/>
        </w:rPr>
        <w:t>приобретут опыт проектной деятельности</w:t>
      </w:r>
      <w:r w:rsidRPr="00E532E4">
        <w:rPr>
          <w:rFonts w:ascii="Times New Roman" w:hAnsi="Times New Roman"/>
          <w:sz w:val="24"/>
          <w:szCs w:val="24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</w:t>
      </w:r>
      <w:r w:rsidRPr="00E532E4">
        <w:rPr>
          <w:rFonts w:ascii="Times New Roman" w:hAnsi="Times New Roman"/>
          <w:sz w:val="24"/>
          <w:szCs w:val="24"/>
        </w:rPr>
        <w:lastRenderedPageBreak/>
        <w:t>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B6402F" w:rsidRPr="00E532E4" w:rsidRDefault="00B6402F" w:rsidP="00E532E4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Регулятивные УУД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находить достаточные средства для выполнения учебных действий в изменяющейся ситуации </w:t>
      </w:r>
      <w:r w:rsidRPr="00E532E4">
        <w:rPr>
          <w:rFonts w:ascii="Times New Roman" w:hAnsi="Times New Roman"/>
          <w:sz w:val="24"/>
          <w:szCs w:val="24"/>
        </w:rPr>
        <w:lastRenderedPageBreak/>
        <w:t>и/или при отсутствии планируемого результат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Познавательные УУД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делять явление из общего ряда других явлений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амостоятельно указывать на информацию, нуждающуюся в проверке, предлагать и </w:t>
      </w:r>
      <w:r w:rsidRPr="00E532E4">
        <w:rPr>
          <w:rFonts w:ascii="Times New Roman" w:hAnsi="Times New Roman"/>
          <w:sz w:val="24"/>
          <w:szCs w:val="24"/>
        </w:rPr>
        <w:lastRenderedPageBreak/>
        <w:t>применять способ проверки достоверности информаци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ербализовать эмоциональное впечатление, оказанное на него источником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бозначать символом и знаком предмет и/или явление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оздавать абстрактный или реальный образ предмета и/или явления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роить доказательство: прямое, косвенное, от противного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мысловое чтение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зюмировать главную идею текст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критически оценивать содержание и форму текста.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свое отношение к природной среде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B6402F" w:rsidRPr="00E532E4" w:rsidRDefault="00B6402F" w:rsidP="00E532E4">
      <w:pPr>
        <w:pStyle w:val="a4"/>
        <w:numPr>
          <w:ilvl w:val="0"/>
          <w:numId w:val="38"/>
        </w:numPr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пределять необходимые ключевые поисковые слова и запросы;</w:t>
      </w:r>
    </w:p>
    <w:p w:rsidR="00B6402F" w:rsidRPr="00E532E4" w:rsidRDefault="00B6402F" w:rsidP="00E532E4">
      <w:pPr>
        <w:pStyle w:val="a4"/>
        <w:numPr>
          <w:ilvl w:val="0"/>
          <w:numId w:val="38"/>
        </w:numPr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существлять взаимодействие с электронными поисковыми системами, словарями;</w:t>
      </w:r>
    </w:p>
    <w:p w:rsidR="00B6402F" w:rsidRPr="00E532E4" w:rsidRDefault="00B6402F" w:rsidP="00E532E4">
      <w:pPr>
        <w:pStyle w:val="a4"/>
        <w:numPr>
          <w:ilvl w:val="0"/>
          <w:numId w:val="38"/>
        </w:numPr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lastRenderedPageBreak/>
        <w:t>формировать множественную выборку из поисковых источников для объективизации результатов поиск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B6402F" w:rsidRPr="00E532E4" w:rsidRDefault="00B6402F" w:rsidP="00E532E4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Коммуникативные УУД</w:t>
      </w:r>
    </w:p>
    <w:p w:rsidR="00B6402F" w:rsidRPr="00E532E4" w:rsidRDefault="00B6402F" w:rsidP="00E532E4">
      <w:pPr>
        <w:pStyle w:val="a4"/>
        <w:widowControl w:val="0"/>
        <w:numPr>
          <w:ilvl w:val="0"/>
          <w:numId w:val="39"/>
        </w:numPr>
        <w:tabs>
          <w:tab w:val="left" w:pos="426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возможные роли в совместной деятельности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грать определенную роль в совместной деятельности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едлагать альтернативное решение в конфликтной ситуации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делять общую точку зрения в дискуссии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B6402F" w:rsidRPr="00E532E4" w:rsidRDefault="00B6402F" w:rsidP="00E532E4">
      <w:pPr>
        <w:widowControl w:val="0"/>
        <w:numPr>
          <w:ilvl w:val="0"/>
          <w:numId w:val="39"/>
        </w:numPr>
        <w:tabs>
          <w:tab w:val="left" w:pos="142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едставлять в устной или письменной форме развернутый план собственной деятельност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B6402F" w:rsidRPr="00E532E4" w:rsidRDefault="00B6402F" w:rsidP="00E532E4">
      <w:pPr>
        <w:widowControl w:val="0"/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выделять информационный аспект задачи, оперировать данными, использовать модель </w:t>
      </w:r>
      <w:r w:rsidRPr="00E532E4">
        <w:rPr>
          <w:rFonts w:ascii="Times New Roman" w:hAnsi="Times New Roman"/>
          <w:sz w:val="24"/>
          <w:szCs w:val="24"/>
        </w:rPr>
        <w:lastRenderedPageBreak/>
        <w:t>решения задач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спользовать информацию с учетом этических и правовых норм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B6402F" w:rsidRPr="00E532E4" w:rsidRDefault="00B6402F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bookmarkEnd w:id="0"/>
    <w:bookmarkEnd w:id="1"/>
    <w:bookmarkEnd w:id="2"/>
    <w:bookmarkEnd w:id="3"/>
    <w:bookmarkEnd w:id="4"/>
    <w:p w:rsidR="006711C2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            </w:t>
      </w:r>
      <w:r w:rsidRPr="00E532E4">
        <w:rPr>
          <w:rFonts w:ascii="Times New Roman" w:hAnsi="Times New Roman"/>
          <w:b/>
          <w:sz w:val="24"/>
          <w:szCs w:val="24"/>
        </w:rPr>
        <w:t>Предметные результаты:</w:t>
      </w:r>
    </w:p>
    <w:p w:rsidR="00DD6797" w:rsidRPr="00E532E4" w:rsidRDefault="00DD6797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>Изучение</w:t>
      </w:r>
      <w:r w:rsidR="00F66360" w:rsidRPr="00E532E4">
        <w:rPr>
          <w:rFonts w:ascii="Times New Roman" w:hAnsi="Times New Roman" w:cs="Times New Roman"/>
          <w:sz w:val="24"/>
          <w:szCs w:val="24"/>
        </w:rPr>
        <w:t xml:space="preserve"> предметной области "Математика</w:t>
      </w:r>
      <w:r w:rsidRPr="00E532E4">
        <w:rPr>
          <w:rFonts w:ascii="Times New Roman" w:hAnsi="Times New Roman" w:cs="Times New Roman"/>
          <w:sz w:val="24"/>
          <w:szCs w:val="24"/>
        </w:rPr>
        <w:t>" должно обеспечить:</w:t>
      </w:r>
    </w:p>
    <w:p w:rsidR="00DD6797" w:rsidRPr="00E532E4" w:rsidRDefault="00DD6797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>осознание значения математики и информатики в повседневной жизни человека;</w:t>
      </w:r>
    </w:p>
    <w:p w:rsidR="00DD6797" w:rsidRPr="00E532E4" w:rsidRDefault="00DD6797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>формирование представлений о социальных, культурных и исторических факторах становления математической науки;</w:t>
      </w:r>
    </w:p>
    <w:p w:rsidR="00DD6797" w:rsidRPr="00E532E4" w:rsidRDefault="00DD6797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>понимание роли информационных процессов в современном мире;</w:t>
      </w:r>
    </w:p>
    <w:p w:rsidR="00DD6797" w:rsidRPr="00E532E4" w:rsidRDefault="00DD6797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</w:r>
    </w:p>
    <w:p w:rsidR="00DD6797" w:rsidRPr="00E532E4" w:rsidRDefault="00DD6797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>В результате изучения предметной области "Математика"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</w:t>
      </w:r>
      <w:r w:rsidR="00F66360" w:rsidRPr="00E532E4">
        <w:rPr>
          <w:rFonts w:ascii="Times New Roman" w:hAnsi="Times New Roman" w:cs="Times New Roman"/>
          <w:sz w:val="24"/>
          <w:szCs w:val="24"/>
        </w:rPr>
        <w:t>звивают математическую интуицию</w:t>
      </w:r>
      <w:r w:rsidRPr="00E532E4">
        <w:rPr>
          <w:rFonts w:ascii="Times New Roman" w:hAnsi="Times New Roman" w:cs="Times New Roman"/>
          <w:sz w:val="24"/>
          <w:szCs w:val="24"/>
        </w:rPr>
        <w:t>.</w:t>
      </w:r>
    </w:p>
    <w:p w:rsidR="00DD6797" w:rsidRPr="00E532E4" w:rsidRDefault="00DD6797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>Предметные результаты изучения предметной области "Математика" должны отражать:</w:t>
      </w:r>
    </w:p>
    <w:p w:rsidR="00DD6797" w:rsidRPr="00E532E4" w:rsidRDefault="00F66360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>Математика. Алгебра. Геометрия</w:t>
      </w:r>
      <w:r w:rsidR="00DD6797" w:rsidRPr="00E532E4">
        <w:rPr>
          <w:rFonts w:ascii="Times New Roman" w:hAnsi="Times New Roman" w:cs="Times New Roman"/>
          <w:sz w:val="24"/>
          <w:szCs w:val="24"/>
        </w:rPr>
        <w:t>: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D6797" w:rsidRPr="00E532E4" w:rsidRDefault="00DD6797" w:rsidP="00E532E4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5" w:name="_Toc284662721"/>
      <w:bookmarkStart w:id="6" w:name="_Toc284663347"/>
      <w:r w:rsidRPr="00E532E4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5"/>
      <w:bookmarkEnd w:id="6"/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DD6797" w:rsidRPr="00E532E4" w:rsidRDefault="00DD6797" w:rsidP="00E532E4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DD6797" w:rsidRPr="00E532E4" w:rsidRDefault="00DD6797" w:rsidP="00E532E4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задавать множества перечислением их элементов;</w:t>
      </w:r>
    </w:p>
    <w:p w:rsidR="00DD6797" w:rsidRPr="00E532E4" w:rsidRDefault="00DD6797" w:rsidP="00E532E4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DD6797" w:rsidRPr="00E532E4" w:rsidRDefault="00DD6797" w:rsidP="00E532E4">
      <w:pPr>
        <w:pStyle w:val="a4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DD6797" w:rsidRPr="00E532E4" w:rsidRDefault="00DD6797" w:rsidP="00E532E4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приводить примеры и контрпримеры для подтвержнения своих высказываний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Числа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распознавать рациональные и иррациональные числа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сравнивать числа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выполнять сравнение чисел в реальных ситуациях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DD6797" w:rsidRPr="00E532E4" w:rsidRDefault="00DD6797" w:rsidP="00E532E4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DD6797" w:rsidRPr="00E532E4" w:rsidRDefault="00DD6797" w:rsidP="00E532E4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DD6797" w:rsidRPr="00E532E4" w:rsidRDefault="00DD6797" w:rsidP="00E532E4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DD6797" w:rsidRPr="00E532E4" w:rsidRDefault="00DD6797" w:rsidP="00E532E4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DD6797" w:rsidRPr="00E532E4" w:rsidRDefault="00DD6797" w:rsidP="00E532E4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Функции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lastRenderedPageBreak/>
        <w:t>определять положение точки по её координатам, координаты точки по её положению на координатной плоскости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приближённые значения координат точки пересечения графиков функций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DD6797" w:rsidRPr="00E532E4" w:rsidRDefault="00DD6797" w:rsidP="00E532E4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DD6797" w:rsidRPr="00E532E4" w:rsidRDefault="00DD6797" w:rsidP="00E532E4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использовать свойства линейной функции и ее график при решении задач из других учебных предметов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определять </w:t>
      </w:r>
      <w:r w:rsidRPr="00E532E4">
        <w:rPr>
          <w:rStyle w:val="dash041e0431044b0447043d044b0439char1"/>
        </w:rPr>
        <w:t>основные статистические характеристики числовых наборов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DD6797" w:rsidRPr="00E532E4" w:rsidRDefault="00DD6797" w:rsidP="00E532E4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DD6797" w:rsidRPr="00E532E4" w:rsidRDefault="00DD6797" w:rsidP="00E532E4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 xml:space="preserve">сравнивать </w:t>
      </w:r>
      <w:r w:rsidRPr="00E532E4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E532E4">
        <w:rPr>
          <w:rFonts w:ascii="Times New Roman" w:hAnsi="Times New Roman"/>
        </w:rPr>
        <w:t xml:space="preserve">; 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 xml:space="preserve">составлять план решения задачи; 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выделять этапы решения задачи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решать несложные логические задачи методом рассуждений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DD6797" w:rsidRPr="00E532E4" w:rsidRDefault="00DD6797" w:rsidP="00E532E4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lastRenderedPageBreak/>
        <w:t>Оперировать на базовом уровне понятиями геометрических фигур;</w:t>
      </w:r>
    </w:p>
    <w:p w:rsidR="00DD6797" w:rsidRPr="00E532E4" w:rsidRDefault="00DD6797" w:rsidP="00E532E4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DD6797" w:rsidRPr="00E532E4" w:rsidRDefault="00DD6797" w:rsidP="00E532E4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DD6797" w:rsidRPr="00E532E4" w:rsidRDefault="00DD6797" w:rsidP="00E532E4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DD6797" w:rsidRPr="00E532E4" w:rsidRDefault="00DD6797" w:rsidP="00E532E4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numPr>
          <w:ilvl w:val="0"/>
          <w:numId w:val="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DD6797" w:rsidRPr="00E532E4" w:rsidRDefault="00DD6797" w:rsidP="00E532E4">
      <w:pPr>
        <w:numPr>
          <w:ilvl w:val="0"/>
          <w:numId w:val="2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532E4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</w:p>
    <w:p w:rsidR="00DD6797" w:rsidRPr="00E532E4" w:rsidRDefault="00DD6797" w:rsidP="00E532E4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DD6797" w:rsidRPr="00E532E4" w:rsidRDefault="00DD6797" w:rsidP="00E532E4">
      <w:pPr>
        <w:pStyle w:val="a4"/>
        <w:numPr>
          <w:ilvl w:val="0"/>
          <w:numId w:val="2"/>
        </w:numPr>
        <w:tabs>
          <w:tab w:val="left" w:pos="34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использовать отношения для решения простейших задач, возникающих в реальной жизни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pStyle w:val="a"/>
        <w:numPr>
          <w:ilvl w:val="0"/>
          <w:numId w:val="11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DD6797" w:rsidRPr="00E532E4" w:rsidRDefault="00DD6797" w:rsidP="00E532E4">
      <w:pPr>
        <w:numPr>
          <w:ilvl w:val="0"/>
          <w:numId w:val="9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532E4">
        <w:rPr>
          <w:rFonts w:ascii="Times New Roman" w:hAnsi="Times New Roman"/>
          <w:sz w:val="24"/>
          <w:szCs w:val="24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DD6797" w:rsidRPr="00E532E4" w:rsidRDefault="00DD6797" w:rsidP="00E532E4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numPr>
          <w:ilvl w:val="0"/>
          <w:numId w:val="9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532E4">
        <w:rPr>
          <w:rFonts w:ascii="Times New Roman" w:hAnsi="Times New Roman"/>
          <w:sz w:val="24"/>
          <w:szCs w:val="24"/>
        </w:rPr>
        <w:t>выполнять простейшие построения на местности, необходимые в реальной жизни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Геометрические преобразования</w:t>
      </w:r>
    </w:p>
    <w:p w:rsidR="00DD6797" w:rsidRPr="00E532E4" w:rsidRDefault="00DD6797" w:rsidP="00E532E4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DD6797" w:rsidRPr="00E532E4" w:rsidRDefault="00DD6797" w:rsidP="00E532E4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аспознавать симметричные фигуры в окружающем мире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DD6797" w:rsidRPr="00E532E4" w:rsidRDefault="00DD6797" w:rsidP="00E532E4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E532E4">
        <w:rPr>
          <w:rFonts w:ascii="Times New Roman" w:hAnsi="Times New Roman"/>
          <w:i/>
          <w:sz w:val="24"/>
          <w:szCs w:val="24"/>
        </w:rPr>
        <w:t xml:space="preserve">, </w:t>
      </w:r>
      <w:r w:rsidRPr="00E532E4">
        <w:rPr>
          <w:rFonts w:ascii="Times New Roman" w:hAnsi="Times New Roman"/>
          <w:sz w:val="24"/>
          <w:szCs w:val="24"/>
        </w:rPr>
        <w:t>произведение вектора на число,координаты на плоскости;</w:t>
      </w:r>
    </w:p>
    <w:p w:rsidR="00DD6797" w:rsidRPr="00E532E4" w:rsidRDefault="00DD6797" w:rsidP="00E532E4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приближённо координаты точки по её изображению на координатной плоскости.</w:t>
      </w:r>
    </w:p>
    <w:p w:rsidR="00DD6797" w:rsidRPr="00E532E4" w:rsidRDefault="00DD6797" w:rsidP="00E532E4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DD6797" w:rsidRPr="00E532E4" w:rsidRDefault="00DD6797" w:rsidP="00E532E4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DD6797" w:rsidRPr="00E532E4" w:rsidRDefault="00DD6797" w:rsidP="00E532E4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532E4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DD6797" w:rsidRPr="00E532E4" w:rsidRDefault="00DD6797" w:rsidP="00E532E4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532E4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DD6797" w:rsidRPr="00E532E4" w:rsidRDefault="00DD6797" w:rsidP="00E532E4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532E4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DD6797" w:rsidRPr="00E532E4" w:rsidRDefault="00DD6797" w:rsidP="00E532E4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532E4">
        <w:rPr>
          <w:rFonts w:ascii="Times New Roman" w:hAnsi="Times New Roman"/>
          <w:sz w:val="24"/>
          <w:szCs w:val="24"/>
          <w:lang w:eastAsia="ru-RU"/>
        </w:rPr>
        <w:t>Выбирать подходящий изученный метод для решении изученных типов математических задач;</w:t>
      </w:r>
    </w:p>
    <w:p w:rsidR="00DD6797" w:rsidRPr="00E532E4" w:rsidRDefault="00DD6797" w:rsidP="00E532E4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532E4"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DD6797" w:rsidRDefault="00DD6797" w:rsidP="00E532E4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7" w:name="_Toc284662722"/>
      <w:bookmarkStart w:id="8" w:name="_Toc284663348"/>
    </w:p>
    <w:p w:rsidR="003D7A2D" w:rsidRPr="003C19DD" w:rsidRDefault="003D7A2D" w:rsidP="003D7A2D">
      <w:pPr>
        <w:spacing w:after="0" w:line="240" w:lineRule="auto"/>
        <w:ind w:right="23"/>
        <w:rPr>
          <w:rFonts w:ascii="Times New Roman" w:hAnsi="Times New Roman"/>
          <w:sz w:val="24"/>
          <w:szCs w:val="24"/>
        </w:rPr>
      </w:pPr>
      <w:r w:rsidRPr="002F16C1">
        <w:rPr>
          <w:rFonts w:ascii="Times New Roman" w:eastAsia="Arial Unicode MS" w:hAnsi="Times New Roman"/>
          <w:b/>
          <w:color w:val="00000A"/>
          <w:kern w:val="1"/>
          <w:sz w:val="24"/>
          <w:szCs w:val="24"/>
        </w:rPr>
        <w:t>Планируемые результаты освоения обучающимися с задержкой психического развития программы коррекционной работы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 xml:space="preserve">Результаты освоения программы коррекционной работы отражают сформированность социальных (жизненных) компетенций, </w:t>
      </w:r>
      <w:r w:rsidRPr="002F16C1">
        <w:rPr>
          <w:rFonts w:ascii="Times New Roman" w:eastAsia="Arial Unicode MS" w:hAnsi="Times New Roman"/>
          <w:bCs/>
          <w:color w:val="00000A"/>
          <w:kern w:val="1"/>
          <w:sz w:val="24"/>
          <w:szCs w:val="24"/>
        </w:rPr>
        <w:t>необходимых для решения практико-ориентированных задач и обеспечивающих становление социальных отношений обучающихся с ЗПР в различных средах</w:t>
      </w: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:</w:t>
      </w:r>
    </w:p>
    <w:p w:rsidR="003D7A2D" w:rsidRPr="002F16C1" w:rsidRDefault="003D7A2D" w:rsidP="003D7A2D">
      <w:pPr>
        <w:numPr>
          <w:ilvl w:val="0"/>
          <w:numId w:val="46"/>
        </w:numPr>
        <w:tabs>
          <w:tab w:val="left" w:pos="0"/>
        </w:tabs>
        <w:suppressAutoHyphens/>
        <w:spacing w:after="0" w:line="240" w:lineRule="auto"/>
        <w:ind w:left="0"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развитие адекватных представлений о собственных возможностях, о насущно необходимом жизнеобеспечении</w:t>
      </w:r>
      <w:r w:rsidRPr="002F16C1">
        <w:rPr>
          <w:rFonts w:ascii="Times New Roman" w:eastAsia="Arial Unicode MS" w:hAnsi="Times New Roman"/>
          <w:b/>
          <w:bCs/>
          <w:color w:val="00000A"/>
          <w:kern w:val="1"/>
          <w:sz w:val="24"/>
          <w:szCs w:val="24"/>
        </w:rPr>
        <w:t xml:space="preserve">, </w:t>
      </w:r>
      <w:r w:rsidRPr="002F16C1">
        <w:rPr>
          <w:rFonts w:ascii="Times New Roman" w:eastAsia="Arial Unicode MS" w:hAnsi="Times New Roman"/>
          <w:bCs/>
          <w:color w:val="00000A"/>
          <w:kern w:val="1"/>
          <w:sz w:val="24"/>
          <w:szCs w:val="24"/>
        </w:rPr>
        <w:t>проявляющееся:</w:t>
      </w:r>
    </w:p>
    <w:p w:rsidR="003D7A2D" w:rsidRPr="002F16C1" w:rsidRDefault="003D7A2D" w:rsidP="003D7A2D">
      <w:pPr>
        <w:tabs>
          <w:tab w:val="left" w:pos="0"/>
          <w:tab w:val="left" w:pos="993"/>
        </w:tabs>
        <w:suppressAutoHyphens/>
        <w:autoSpaceDE w:val="0"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различать учебные ситуации, в которых необходима посторонняя помощь для её разрешения, с ситуациями, в которых решение можно найти самому;</w:t>
      </w:r>
    </w:p>
    <w:p w:rsidR="003D7A2D" w:rsidRPr="002F16C1" w:rsidRDefault="003D7A2D" w:rsidP="003D7A2D">
      <w:pPr>
        <w:tabs>
          <w:tab w:val="left" w:pos="0"/>
          <w:tab w:val="left" w:pos="993"/>
        </w:tabs>
        <w:suppressAutoHyphens/>
        <w:autoSpaceDE w:val="0"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обратиться к учителю при затруднениях в учебном процессе, сформулировать запрос о специальной помощи;</w:t>
      </w:r>
    </w:p>
    <w:p w:rsidR="003D7A2D" w:rsidRPr="002F16C1" w:rsidRDefault="003D7A2D" w:rsidP="003D7A2D">
      <w:pPr>
        <w:tabs>
          <w:tab w:val="left" w:pos="0"/>
          <w:tab w:val="left" w:pos="993"/>
        </w:tabs>
        <w:suppressAutoHyphens/>
        <w:autoSpaceDE w:val="0"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использовать помощь взрослого для разрешения затруднения, давать адекватную обратную связь учителю: понимаю или не понимаю;</w:t>
      </w:r>
    </w:p>
    <w:p w:rsidR="003D7A2D" w:rsidRPr="002F16C1" w:rsidRDefault="003D7A2D" w:rsidP="003D7A2D">
      <w:pPr>
        <w:tabs>
          <w:tab w:val="left" w:pos="0"/>
          <w:tab w:val="left" w:pos="993"/>
        </w:tabs>
        <w:suppressAutoHyphens/>
        <w:autoSpaceDE w:val="0"/>
        <w:spacing w:after="0" w:line="240" w:lineRule="auto"/>
        <w:ind w:firstLine="709"/>
        <w:jc w:val="both"/>
        <w:rPr>
          <w:rFonts w:ascii="Times New Roman" w:eastAsia="Arial Unicode MS" w:hAnsi="Times New Roman"/>
          <w:b/>
          <w:bCs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написать при необходимости SMS-сообщение, правильно выбрать адресата (близкого человека), корректно и точно сформулировать возникшую проблему.</w:t>
      </w:r>
    </w:p>
    <w:p w:rsidR="003D7A2D" w:rsidRPr="002F16C1" w:rsidRDefault="003D7A2D" w:rsidP="003D7A2D">
      <w:pPr>
        <w:numPr>
          <w:ilvl w:val="0"/>
          <w:numId w:val="47"/>
        </w:numPr>
        <w:tabs>
          <w:tab w:val="left" w:pos="0"/>
        </w:tabs>
        <w:suppressAutoHyphens/>
        <w:spacing w:after="0" w:line="240" w:lineRule="auto"/>
        <w:ind w:left="0"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bCs/>
          <w:color w:val="00000A"/>
          <w:kern w:val="1"/>
          <w:sz w:val="24"/>
          <w:szCs w:val="24"/>
        </w:rPr>
        <w:t>овладение социально-бытовыми умениями, используемыми в повседневной жизни,</w:t>
      </w:r>
      <w:r w:rsidRPr="002F16C1">
        <w:rPr>
          <w:rFonts w:ascii="Times New Roman" w:eastAsia="Arial Unicode MS" w:hAnsi="Times New Roman"/>
          <w:b/>
          <w:bCs/>
          <w:color w:val="00000A"/>
          <w:kern w:val="1"/>
          <w:sz w:val="24"/>
          <w:szCs w:val="24"/>
        </w:rPr>
        <w:t xml:space="preserve"> </w:t>
      </w:r>
      <w:r w:rsidRPr="002F16C1">
        <w:rPr>
          <w:rFonts w:ascii="Times New Roman" w:eastAsia="Arial Unicode MS" w:hAnsi="Times New Roman"/>
          <w:bCs/>
          <w:color w:val="00000A"/>
          <w:kern w:val="1"/>
          <w:sz w:val="24"/>
          <w:szCs w:val="24"/>
        </w:rPr>
        <w:t>проявляющееся</w:t>
      </w:r>
      <w:r w:rsidRPr="002F16C1">
        <w:rPr>
          <w:rFonts w:ascii="Times New Roman" w:eastAsia="Arial Unicode MS" w:hAnsi="Times New Roman"/>
          <w:b/>
          <w:bCs/>
          <w:color w:val="00000A"/>
          <w:kern w:val="1"/>
          <w:sz w:val="24"/>
          <w:szCs w:val="24"/>
        </w:rPr>
        <w:t>: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расширении представлений об устройстве домашней жизни, разнообразии повседневных бытовых дел, понимании предназначения окружающих в быту предметов и вещей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включаться в разнообразные повседневные дела, принимать посильное участие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адекватной оценке своих возможностей для выполнения определенных обязанностей в каких-то областях домашней жизни, умении брать на себя ответственность в этой деятельности;</w:t>
      </w:r>
    </w:p>
    <w:p w:rsidR="003D7A2D" w:rsidRPr="002F16C1" w:rsidRDefault="003D7A2D" w:rsidP="003D7A2D">
      <w:pPr>
        <w:tabs>
          <w:tab w:val="left" w:pos="0"/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расширении представлений об устройстве школьной жизни, участии в повседневной жизни класса, принятии на себя обязанностей наряду с другими детьми;</w:t>
      </w:r>
    </w:p>
    <w:p w:rsidR="003D7A2D" w:rsidRPr="002F16C1" w:rsidRDefault="003D7A2D" w:rsidP="003D7A2D">
      <w:pPr>
        <w:tabs>
          <w:tab w:val="left" w:pos="0"/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ориентироваться в пространстве школы и просить помощи в случае затруднений, ориентироваться в расписании занятий;</w:t>
      </w:r>
    </w:p>
    <w:p w:rsidR="003D7A2D" w:rsidRPr="002F16C1" w:rsidRDefault="003D7A2D" w:rsidP="003D7A2D">
      <w:pPr>
        <w:tabs>
          <w:tab w:val="left" w:pos="0"/>
          <w:tab w:val="left" w:pos="993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включаться в разнообразные повседневные школьные дела, принимать посильное участие, брать на себя ответственность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b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стремлении участвовать в подготовке и проведении праздников дома и в школе.</w:t>
      </w:r>
    </w:p>
    <w:p w:rsidR="003D7A2D" w:rsidRPr="002F16C1" w:rsidRDefault="003D7A2D" w:rsidP="003D7A2D">
      <w:pPr>
        <w:numPr>
          <w:ilvl w:val="0"/>
          <w:numId w:val="46"/>
        </w:numPr>
        <w:tabs>
          <w:tab w:val="left" w:pos="0"/>
        </w:tabs>
        <w:suppressAutoHyphens/>
        <w:spacing w:after="0" w:line="240" w:lineRule="auto"/>
        <w:ind w:left="0"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овладение навыками коммуникации и принятыми ритуалами социального взаимодействия</w:t>
      </w:r>
      <w:r w:rsidRPr="002F16C1">
        <w:rPr>
          <w:rFonts w:ascii="Times New Roman" w:eastAsia="Arial Unicode MS" w:hAnsi="Times New Roman"/>
          <w:bCs/>
          <w:color w:val="00000A"/>
          <w:kern w:val="1"/>
          <w:sz w:val="24"/>
          <w:szCs w:val="24"/>
        </w:rPr>
        <w:t>, проявляющееся: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расширении знаний правил коммуникации;</w:t>
      </w:r>
    </w:p>
    <w:p w:rsidR="003D7A2D" w:rsidRPr="002F16C1" w:rsidRDefault="003D7A2D" w:rsidP="003D7A2D">
      <w:pPr>
        <w:tabs>
          <w:tab w:val="left" w:pos="0"/>
          <w:tab w:val="left" w:pos="993"/>
          <w:tab w:val="left" w:pos="1418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расширении и обогащении опыта коммуникации ребёнка в ближнем и дальнем окружении, расширении круга ситуаций, в которых обучающийся может использовать коммуникацию как средство достижения цели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 xml:space="preserve">в умении решать актуальные школьные и житейские задачи, используя коммуникацию как средство достижения цели (вербальную, невербальную); </w:t>
      </w:r>
    </w:p>
    <w:p w:rsidR="003D7A2D" w:rsidRPr="002F16C1" w:rsidRDefault="003D7A2D" w:rsidP="003D7A2D">
      <w:pPr>
        <w:tabs>
          <w:tab w:val="left" w:pos="0"/>
          <w:tab w:val="left" w:pos="993"/>
          <w:tab w:val="left" w:pos="1418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начать и поддержать разговор, задать вопрос, выразить свои намерения, просьбу, пожелание, опасения, завершить разговор;</w:t>
      </w:r>
    </w:p>
    <w:p w:rsidR="003D7A2D" w:rsidRPr="002F16C1" w:rsidRDefault="003D7A2D" w:rsidP="003D7A2D">
      <w:pPr>
        <w:tabs>
          <w:tab w:val="left" w:pos="0"/>
          <w:tab w:val="left" w:pos="993"/>
          <w:tab w:val="left" w:pos="1418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корректно выразить отказ и недовольство, благодарность, сочувствие и т.д.;</w:t>
      </w:r>
    </w:p>
    <w:p w:rsidR="003D7A2D" w:rsidRPr="002F16C1" w:rsidRDefault="003D7A2D" w:rsidP="003D7A2D">
      <w:pPr>
        <w:tabs>
          <w:tab w:val="left" w:pos="0"/>
          <w:tab w:val="left" w:pos="993"/>
          <w:tab w:val="left" w:pos="1418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получать и уточнять информацию от собеседника;</w:t>
      </w:r>
    </w:p>
    <w:p w:rsidR="003D7A2D" w:rsidRPr="002F16C1" w:rsidRDefault="003D7A2D" w:rsidP="003D7A2D">
      <w:pPr>
        <w:tabs>
          <w:tab w:val="left" w:pos="0"/>
          <w:tab w:val="left" w:pos="993"/>
          <w:tab w:val="left" w:pos="1418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b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освоении культурных форм выражения своих чувств.</w:t>
      </w:r>
    </w:p>
    <w:p w:rsidR="003D7A2D" w:rsidRPr="002F16C1" w:rsidRDefault="003D7A2D" w:rsidP="003D7A2D">
      <w:pPr>
        <w:numPr>
          <w:ilvl w:val="0"/>
          <w:numId w:val="46"/>
        </w:numPr>
        <w:tabs>
          <w:tab w:val="left" w:pos="0"/>
        </w:tabs>
        <w:suppressAutoHyphens/>
        <w:spacing w:after="0" w:line="240" w:lineRule="auto"/>
        <w:ind w:left="0"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способность к осмыслению и дифференциации картины мира, ее пространственно-временной организации, проявляющаяся: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расширении и обогащении опыта реального взаимодействия обучающегося с бытовым окружением, миром природных явлений и вещей, расширении адекватных представлений об опасности и безопасности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адекватности бытового поведения обучающегося с точки зрения опасности (безопасности) для себя и для окружающих; сохранности окружающей предметной и природной среды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расширении и накоплении знакомых и разнообразно освоенных мест за пределами дома и школы: двора, дачи, леса, парка, речки, городских и загородных достопримечательностей и других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расширении представлений о целостной и подробной картине мира, упорядоченной в пространстве и времени, адекватных возрасту ребёнка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накапливать личные впечатления, связанные с явлениями окружающего мира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lastRenderedPageBreak/>
        <w:t>в умении устанавливать взаимосвязь между природным порядком и ходом собственной жизни в семье и в школе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устанавливать взаимосвязь общественного порядка и уклада собственной жизни в семье и в школе, соответствовать этому порядку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развитии любознательности, наблюдательности, способности замечать новое, задавать вопросы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развитии активности во взаимодействии с миром, понимании собственной результативности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накоплении опыта освоения нового при помощи экскурсий и путешествий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передать свои впечатления, соображения, умозаключения так, чтобы быть понятым другим человеком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принимать и включать в свой личный опыт жизненный опыт других людей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b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способности взаимодействовать с другими людьми, умении делиться своими воспоминаниями, впечатлениями и планами.</w:t>
      </w:r>
    </w:p>
    <w:p w:rsidR="003D7A2D" w:rsidRPr="002F16C1" w:rsidRDefault="003D7A2D" w:rsidP="003D7A2D">
      <w:pPr>
        <w:numPr>
          <w:ilvl w:val="0"/>
          <w:numId w:val="46"/>
        </w:numPr>
        <w:tabs>
          <w:tab w:val="left" w:pos="0"/>
        </w:tabs>
        <w:suppressAutoHyphens/>
        <w:spacing w:after="0" w:line="240" w:lineRule="auto"/>
        <w:ind w:left="0"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способность к осмыслению социального окружения, своего места в нем, принятие соответствующих возрасту ценностей и социальных ролей</w:t>
      </w:r>
      <w:r w:rsidRPr="002F16C1">
        <w:rPr>
          <w:rFonts w:ascii="Times New Roman" w:eastAsia="Arial Unicode MS" w:hAnsi="Times New Roman"/>
          <w:bCs/>
          <w:color w:val="00000A"/>
          <w:kern w:val="1"/>
          <w:sz w:val="24"/>
          <w:szCs w:val="24"/>
        </w:rPr>
        <w:t>,</w:t>
      </w:r>
      <w:r w:rsidRPr="002F16C1">
        <w:rPr>
          <w:rFonts w:ascii="Times New Roman" w:eastAsia="Arial Unicode MS" w:hAnsi="Times New Roman"/>
          <w:b/>
          <w:bCs/>
          <w:color w:val="00000A"/>
          <w:kern w:val="1"/>
          <w:sz w:val="24"/>
          <w:szCs w:val="24"/>
        </w:rPr>
        <w:t xml:space="preserve"> </w:t>
      </w:r>
      <w:r w:rsidRPr="002F16C1">
        <w:rPr>
          <w:rFonts w:ascii="Times New Roman" w:eastAsia="Arial Unicode MS" w:hAnsi="Times New Roman"/>
          <w:bCs/>
          <w:color w:val="00000A"/>
          <w:kern w:val="1"/>
          <w:sz w:val="24"/>
          <w:szCs w:val="24"/>
        </w:rPr>
        <w:t>проявляющаяся: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знании правил поведения в разных социальных ситуациях с людьми разного статуса, с близкими в семье; с учителями и учениками в школе; со знакомыми и незнакомыми людьми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освоение необходимых социальных ритуалов, умении адекватно использовать принятые социальные ритуалы, умении вступить в контакт и общаться в соответствии с возрастом, близостью и социальным статусом собеседника, умении корректно привлечь к себе внимание, отстраниться от нежелательного контакта, выразить свои чувства, отказ, недовольство, благодарность, сочувствие, намерение, просьбу, опасение и другие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освоении возможностей и допустимых границ социальных контактов, выработки адекватной дистанции в зависимости от ситуации общения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проявлять инициативу, корректно устанавливать и ограничивать контакт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не быть назойливым в своих просьбах и требованиях, быть благодарным за проявление внимания и оказание помощи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в умении применять формы выражения своих чувств соответственно ситуации социального контакта.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kern w:val="1"/>
          <w:sz w:val="24"/>
          <w:szCs w:val="24"/>
        </w:rPr>
        <w:t>Результаты специальной поддержки освоения АОП ООО должны отражать: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способность усваивать новый учебный материал, адекватно включаться в классные занятия и соответствовать общему темпу занятий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 xml:space="preserve">способность использовать речевые возможности на уроках при ответах и в других ситуациях общения, </w:t>
      </w:r>
      <w:r w:rsidRPr="002F16C1">
        <w:rPr>
          <w:rFonts w:ascii="Times New Roman" w:eastAsia="Arial Unicode MS" w:hAnsi="Times New Roman"/>
          <w:color w:val="00000A"/>
          <w:kern w:val="2"/>
          <w:sz w:val="24"/>
          <w:szCs w:val="24"/>
        </w:rPr>
        <w:t>умение передавать свои впечатления, умозаключения так, чтобы быть понятым другим человеком,</w:t>
      </w: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 xml:space="preserve"> умение задавать вопросы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2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 xml:space="preserve">способность к </w:t>
      </w:r>
      <w:r w:rsidRPr="002F16C1">
        <w:rPr>
          <w:rFonts w:ascii="Times New Roman" w:eastAsia="Arial Unicode MS" w:hAnsi="Times New Roman"/>
          <w:color w:val="00000A"/>
          <w:kern w:val="2"/>
          <w:sz w:val="24"/>
          <w:szCs w:val="24"/>
        </w:rPr>
        <w:t>наблюдательности, умение замечать новое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2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овладение эффективными способами учебно-познавательной и предметно-практической деятельности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стремление к активности и самостоятельности в разных видах предметно-практической деятельности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умение ставить и удерживать цель деятельности; планировать действия; определять и сохранять способ действий; использовать самоконтроль на всех этапах деятельности; осуществлять словесный отчет о процессе и результатах деятельности; оценивать процесс и результат деятельности;</w:t>
      </w:r>
    </w:p>
    <w:p w:rsidR="003D7A2D" w:rsidRPr="002F16C1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сформированные в соответствии с требованиями к результатам освоения АОП ООО предметные, метапредметные и личностные результаты;</w:t>
      </w:r>
    </w:p>
    <w:p w:rsidR="001F4F82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  <w:r w:rsidRPr="002F16C1">
        <w:rPr>
          <w:rFonts w:ascii="Times New Roman" w:eastAsia="Arial Unicode MS" w:hAnsi="Times New Roman"/>
          <w:color w:val="00000A"/>
          <w:kern w:val="1"/>
          <w:sz w:val="24"/>
          <w:szCs w:val="24"/>
        </w:rPr>
        <w:t>сформированные в соответствии АОП ООО универсальные учебные действия.</w:t>
      </w:r>
    </w:p>
    <w:p w:rsidR="003D7A2D" w:rsidRPr="003D7A2D" w:rsidRDefault="003D7A2D" w:rsidP="003D7A2D">
      <w:pPr>
        <w:tabs>
          <w:tab w:val="left" w:pos="0"/>
        </w:tabs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/>
          <w:color w:val="00000A"/>
          <w:kern w:val="1"/>
          <w:sz w:val="24"/>
          <w:szCs w:val="24"/>
        </w:rPr>
      </w:pPr>
    </w:p>
    <w:bookmarkEnd w:id="7"/>
    <w:bookmarkEnd w:id="8"/>
    <w:p w:rsidR="00F66360" w:rsidRDefault="00E532E4" w:rsidP="001F4F82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</w:t>
      </w:r>
      <w:r w:rsidR="001F4F82">
        <w:rPr>
          <w:rFonts w:ascii="Times New Roman" w:hAnsi="Times New Roman"/>
          <w:b/>
          <w:sz w:val="24"/>
          <w:szCs w:val="24"/>
        </w:rPr>
        <w:t>СОДЕРЖАНИЕ УЧЕБНОГО ПРЕДМЕТА</w:t>
      </w:r>
    </w:p>
    <w:p w:rsidR="001F4F82" w:rsidRPr="00E532E4" w:rsidRDefault="001F4F82" w:rsidP="001F4F82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F66360" w:rsidRPr="00E532E4" w:rsidRDefault="00F66360" w:rsidP="00E532E4">
      <w:pPr>
        <w:pStyle w:val="2"/>
        <w:spacing w:line="240" w:lineRule="auto"/>
        <w:rPr>
          <w:sz w:val="24"/>
          <w:szCs w:val="24"/>
        </w:rPr>
      </w:pPr>
      <w:bookmarkStart w:id="9" w:name="_Toc405513918"/>
      <w:bookmarkStart w:id="10" w:name="_Toc284662796"/>
      <w:bookmarkStart w:id="11" w:name="_Toc284663423"/>
      <w:r w:rsidRPr="00E532E4">
        <w:rPr>
          <w:sz w:val="24"/>
          <w:szCs w:val="24"/>
        </w:rPr>
        <w:t>Элементы теории множеств и математической логики</w:t>
      </w:r>
      <w:bookmarkEnd w:id="9"/>
      <w:bookmarkEnd w:id="10"/>
      <w:bookmarkEnd w:id="11"/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Множества и отношения между ним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Множество, </w:t>
      </w:r>
      <w:r w:rsidRPr="00E532E4">
        <w:rPr>
          <w:rFonts w:ascii="Times New Roman" w:hAnsi="Times New Roman"/>
          <w:i/>
          <w:sz w:val="24"/>
          <w:szCs w:val="24"/>
        </w:rPr>
        <w:t>характеристическое свойство множества</w:t>
      </w:r>
      <w:r w:rsidRPr="00E532E4">
        <w:rPr>
          <w:rFonts w:ascii="Times New Roman" w:hAnsi="Times New Roman"/>
          <w:sz w:val="24"/>
          <w:szCs w:val="24"/>
        </w:rPr>
        <w:t xml:space="preserve">, элемент множества, </w:t>
      </w:r>
      <w:r w:rsidRPr="00E532E4">
        <w:rPr>
          <w:rFonts w:ascii="Times New Roman" w:hAnsi="Times New Roman"/>
          <w:i/>
          <w:sz w:val="24"/>
          <w:szCs w:val="24"/>
        </w:rPr>
        <w:t>пустое, конечное, бесконечное множество</w:t>
      </w:r>
      <w:r w:rsidRPr="00E532E4">
        <w:rPr>
          <w:rFonts w:ascii="Times New Roman" w:hAnsi="Times New Roman"/>
          <w:sz w:val="24"/>
          <w:szCs w:val="24"/>
        </w:rPr>
        <w:t xml:space="preserve">. Подмножество. Отношение принадлежности, включения, равенства. </w:t>
      </w:r>
      <w:r w:rsidRPr="00E532E4">
        <w:rPr>
          <w:rFonts w:ascii="Times New Roman" w:hAnsi="Times New Roman"/>
          <w:sz w:val="24"/>
          <w:szCs w:val="24"/>
        </w:rPr>
        <w:lastRenderedPageBreak/>
        <w:t xml:space="preserve">Элементы множества, способы задания множеств, </w:t>
      </w:r>
      <w:r w:rsidRPr="00E532E4">
        <w:rPr>
          <w:rFonts w:ascii="Times New Roman" w:hAnsi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E532E4">
        <w:rPr>
          <w:rFonts w:ascii="Times New Roman" w:hAnsi="Times New Roman"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Операции над множествам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Пересечение и объединение множеств. </w:t>
      </w:r>
      <w:r w:rsidRPr="00E532E4">
        <w:rPr>
          <w:rFonts w:ascii="Times New Roman" w:hAnsi="Times New Roman"/>
          <w:i/>
          <w:sz w:val="24"/>
          <w:szCs w:val="24"/>
        </w:rPr>
        <w:t>Разность множеств, дополнение множества</w:t>
      </w:r>
      <w:r w:rsidRPr="00E532E4">
        <w:rPr>
          <w:rFonts w:ascii="Times New Roman" w:hAnsi="Times New Roman"/>
          <w:sz w:val="24"/>
          <w:szCs w:val="24"/>
        </w:rPr>
        <w:t>.</w:t>
      </w:r>
      <w:r w:rsidRPr="00E532E4">
        <w:rPr>
          <w:rFonts w:ascii="Times New Roman" w:hAnsi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Элементы логик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ысказыва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стинность и ложность высказывания</w:t>
      </w:r>
      <w:r w:rsidRPr="00E532E4">
        <w:rPr>
          <w:rFonts w:ascii="Times New Roman" w:hAnsi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F66360" w:rsidRPr="00E532E4" w:rsidRDefault="00F66360" w:rsidP="00E532E4">
      <w:pPr>
        <w:pStyle w:val="2"/>
        <w:spacing w:line="240" w:lineRule="auto"/>
        <w:rPr>
          <w:sz w:val="24"/>
          <w:szCs w:val="24"/>
        </w:rPr>
      </w:pPr>
      <w:bookmarkStart w:id="12" w:name="_Toc405513920"/>
      <w:bookmarkStart w:id="13" w:name="_Toc284662798"/>
      <w:bookmarkStart w:id="14" w:name="_Toc284663425"/>
      <w:r w:rsidRPr="00E532E4">
        <w:rPr>
          <w:sz w:val="24"/>
          <w:szCs w:val="24"/>
        </w:rPr>
        <w:t>Содержание курса математики в 7–9 классах</w:t>
      </w:r>
      <w:bookmarkEnd w:id="12"/>
      <w:bookmarkEnd w:id="13"/>
      <w:bookmarkEnd w:id="14"/>
    </w:p>
    <w:p w:rsidR="00F66360" w:rsidRPr="00E532E4" w:rsidRDefault="00F66360" w:rsidP="00E532E4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15" w:name="_Toc405513921"/>
      <w:bookmarkStart w:id="16" w:name="_Toc284662799"/>
      <w:bookmarkStart w:id="17" w:name="_Toc284663426"/>
      <w:r w:rsidRPr="00E532E4">
        <w:rPr>
          <w:rFonts w:ascii="Times New Roman" w:hAnsi="Times New Roman" w:cs="Times New Roman"/>
          <w:sz w:val="24"/>
          <w:szCs w:val="24"/>
        </w:rPr>
        <w:t>Алгебра</w:t>
      </w:r>
      <w:bookmarkEnd w:id="15"/>
      <w:bookmarkEnd w:id="16"/>
      <w:bookmarkEnd w:id="17"/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E532E4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E532E4">
        <w:rPr>
          <w:rFonts w:ascii="Times New Roman" w:hAnsi="Times New Roman"/>
          <w:i/>
          <w:position w:val="-6"/>
          <w:sz w:val="24"/>
          <w:szCs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9.5pt" o:ole="">
            <v:imagedata r:id="rId7" o:title=""/>
          </v:shape>
          <o:OLEObject Type="Embed" ProgID="Equation.DSMT4" ShapeID="_x0000_i1025" DrawAspect="Content" ObjectID="_1606147792" r:id="rId8"/>
        </w:object>
      </w:r>
      <w:r w:rsidRPr="00E532E4">
        <w:rPr>
          <w:rFonts w:ascii="Times New Roman" w:hAnsi="Times New Roman"/>
          <w:i/>
          <w:sz w:val="24"/>
          <w:szCs w:val="24"/>
        </w:rPr>
        <w:t xml:space="preserve">. </w:t>
      </w:r>
      <w:r w:rsidRPr="00E532E4">
        <w:rPr>
          <w:rFonts w:ascii="Times New Roman" w:hAnsi="Times New Roman"/>
          <w:sz w:val="24"/>
          <w:szCs w:val="24"/>
        </w:rPr>
        <w:t>Применение в геометрии</w:t>
      </w:r>
      <w:r w:rsidRPr="00E532E4">
        <w:rPr>
          <w:rFonts w:ascii="Times New Roman" w:hAnsi="Times New Roman"/>
          <w:i/>
          <w:sz w:val="24"/>
          <w:szCs w:val="24"/>
        </w:rPr>
        <w:t>.Сравнение иррациональных чисел.</w:t>
      </w:r>
      <w:r w:rsidRPr="00E532E4">
        <w:rPr>
          <w:rFonts w:ascii="Times New Roman" w:hAnsi="Times New Roman"/>
          <w:bCs/>
          <w:i/>
          <w:sz w:val="24"/>
          <w:szCs w:val="24"/>
        </w:rPr>
        <w:t>Множество действительных чисел</w:t>
      </w:r>
      <w:r w:rsidRPr="00E532E4">
        <w:rPr>
          <w:rFonts w:ascii="Times New Roman" w:hAnsi="Times New Roman"/>
          <w:bCs/>
          <w:sz w:val="24"/>
          <w:szCs w:val="24"/>
        </w:rPr>
        <w:t>.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Разложение многочлена на множители: вынесение общего множителя за скобки, </w:t>
      </w:r>
      <w:r w:rsidRPr="00E532E4">
        <w:rPr>
          <w:rFonts w:ascii="Times New Roman" w:hAnsi="Times New Roman"/>
          <w:i/>
          <w:sz w:val="24"/>
          <w:szCs w:val="24"/>
        </w:rPr>
        <w:t>группировка, применение формул сокращённого умножения</w:t>
      </w:r>
      <w:r w:rsidRPr="00E532E4">
        <w:rPr>
          <w:rFonts w:ascii="Times New Roman" w:hAnsi="Times New Roman"/>
          <w:sz w:val="24"/>
          <w:szCs w:val="24"/>
        </w:rPr>
        <w:t>.</w:t>
      </w:r>
      <w:r w:rsidRPr="00E532E4">
        <w:rPr>
          <w:rFonts w:ascii="Times New Roman" w:hAnsi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E532E4">
        <w:rPr>
          <w:rFonts w:ascii="Times New Roman" w:hAnsi="Times New Roman"/>
          <w:i/>
          <w:sz w:val="24"/>
          <w:szCs w:val="24"/>
        </w:rPr>
        <w:t>Алгебраическая дробь.Допустимые значения переменных в дробно-рациональных выражениях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  <w:r w:rsidRPr="00E532E4">
        <w:rPr>
          <w:rFonts w:ascii="Times New Roman" w:hAnsi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Преобразование выражений, содержащих знак модуля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Квадратные корн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E532E4">
        <w:rPr>
          <w:rFonts w:ascii="Times New Roman" w:hAnsi="Times New Roman"/>
          <w:i/>
          <w:sz w:val="24"/>
          <w:szCs w:val="24"/>
        </w:rPr>
        <w:t>внесение множителя под знак корня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Понятие уравнения и корня уравнения. </w:t>
      </w:r>
      <w:r w:rsidRPr="00E532E4">
        <w:rPr>
          <w:rFonts w:ascii="Times New Roman" w:hAnsi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Решение линейных уравнений. </w:t>
      </w:r>
      <w:r w:rsidRPr="00E532E4">
        <w:rPr>
          <w:rFonts w:ascii="Times New Roman" w:hAnsi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E532E4">
        <w:rPr>
          <w:rFonts w:ascii="Times New Roman" w:hAnsi="Times New Roman"/>
          <w:i/>
          <w:sz w:val="24"/>
          <w:szCs w:val="24"/>
        </w:rPr>
        <w:t>Теорема Виета. Теорема, обратная теореме Виета.</w:t>
      </w:r>
      <w:r w:rsidRPr="00E532E4">
        <w:rPr>
          <w:rFonts w:ascii="Times New Roman" w:hAnsi="Times New Roman"/>
          <w:sz w:val="24"/>
          <w:szCs w:val="24"/>
        </w:rPr>
        <w:t xml:space="preserve"> Решение квадратных уравнений:использование формулы для нахождения корней</w:t>
      </w:r>
      <w:r w:rsidRPr="00E532E4">
        <w:rPr>
          <w:rFonts w:ascii="Times New Roman" w:hAnsi="Times New Roman"/>
          <w:i/>
          <w:sz w:val="24"/>
          <w:szCs w:val="24"/>
        </w:rPr>
        <w:t xml:space="preserve">, графический метод решения, </w:t>
      </w:r>
      <w:r w:rsidRPr="00E532E4">
        <w:rPr>
          <w:rFonts w:ascii="Times New Roman" w:hAnsi="Times New Roman"/>
          <w:i/>
          <w:sz w:val="24"/>
          <w:szCs w:val="24"/>
        </w:rPr>
        <w:lastRenderedPageBreak/>
        <w:t>разложение на множители, подбор корней с использованием теоремы Виета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  <w:r w:rsidRPr="00E532E4">
        <w:rPr>
          <w:rFonts w:ascii="Times New Roman" w:hAnsi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</w:t>
      </w:r>
      <w:r w:rsidRPr="00E532E4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 xml:space="preserve">Простейшие иррациональные уравнения вида </w:t>
      </w:r>
      <w:r w:rsidRPr="00E532E4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26" type="#_x0000_t75" style="width:57.75pt;height:21.75pt" o:ole="">
            <v:imagedata r:id="rId9" o:title=""/>
          </v:shape>
          <o:OLEObject Type="Embed" ProgID="Equation.DSMT4" ShapeID="_x0000_i1026" DrawAspect="Content" ObjectID="_1606147793" r:id="rId10"/>
        </w:object>
      </w:r>
      <w:r w:rsidRPr="00E532E4">
        <w:rPr>
          <w:rFonts w:ascii="Times New Roman" w:hAnsi="Times New Roman"/>
          <w:sz w:val="24"/>
          <w:szCs w:val="24"/>
        </w:rPr>
        <w:t xml:space="preserve">, </w:t>
      </w:r>
      <w:r w:rsidRPr="00E532E4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27" type="#_x0000_t75" style="width:83.25pt;height:21.75pt" o:ole="">
            <v:imagedata r:id="rId11" o:title=""/>
          </v:shape>
          <o:OLEObject Type="Embed" ProgID="Equation.DSMT4" ShapeID="_x0000_i1027" DrawAspect="Content" ObjectID="_1606147794" r:id="rId12"/>
        </w:object>
      </w:r>
      <w:r w:rsidRPr="00E532E4">
        <w:rPr>
          <w:rFonts w:ascii="Times New Roman" w:hAnsi="Times New Roman"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Уравнения вида</w:t>
      </w:r>
      <w:r w:rsidRPr="00E532E4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28" type="#_x0000_t75" style="width:35.25pt;height:19.5pt" o:ole="">
            <v:imagedata r:id="rId13" o:title=""/>
          </v:shape>
          <o:OLEObject Type="Embed" ProgID="Equation.DSMT4" ShapeID="_x0000_i1028" DrawAspect="Content" ObjectID="_1606147795" r:id="rId14"/>
        </w:object>
      </w:r>
      <w:r w:rsidRPr="00E532E4">
        <w:rPr>
          <w:rFonts w:ascii="Times New Roman" w:hAnsi="Times New Roman"/>
          <w:sz w:val="24"/>
          <w:szCs w:val="24"/>
        </w:rPr>
        <w:t>.</w:t>
      </w:r>
      <w:r w:rsidRPr="00E532E4"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E532E4">
        <w:rPr>
          <w:rFonts w:ascii="Times New Roman" w:hAnsi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E532E4">
        <w:rPr>
          <w:rFonts w:ascii="Times New Roman" w:hAnsi="Times New Roman"/>
          <w:i/>
          <w:sz w:val="24"/>
          <w:szCs w:val="24"/>
        </w:rPr>
        <w:t>графический метод</w:t>
      </w:r>
      <w:r w:rsidRPr="00E532E4">
        <w:rPr>
          <w:rFonts w:ascii="Times New Roman" w:hAnsi="Times New Roman"/>
          <w:sz w:val="24"/>
          <w:szCs w:val="24"/>
        </w:rPr>
        <w:t xml:space="preserve">, </w:t>
      </w:r>
      <w:r w:rsidRPr="00E532E4">
        <w:rPr>
          <w:rFonts w:ascii="Times New Roman" w:hAnsi="Times New Roman"/>
          <w:i/>
          <w:sz w:val="24"/>
          <w:szCs w:val="24"/>
        </w:rPr>
        <w:t>метод сложения</w:t>
      </w:r>
      <w:r w:rsidRPr="00E532E4">
        <w:rPr>
          <w:rFonts w:ascii="Times New Roman" w:hAnsi="Times New Roman"/>
          <w:sz w:val="24"/>
          <w:szCs w:val="24"/>
        </w:rPr>
        <w:t xml:space="preserve">, метод подстановки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Системы линейных уравнений с параметром</w:t>
      </w:r>
      <w:r w:rsidRPr="00E532E4">
        <w:rPr>
          <w:rFonts w:ascii="Times New Roman" w:hAnsi="Times New Roman"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Неравенства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E532E4">
        <w:rPr>
          <w:rFonts w:ascii="Times New Roman" w:hAnsi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Квадратное неравенство и его решения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  <w:r w:rsidRPr="00E532E4">
        <w:rPr>
          <w:rFonts w:ascii="Times New Roman" w:hAnsi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E532E4">
        <w:rPr>
          <w:rFonts w:ascii="Times New Roman" w:hAnsi="Times New Roman"/>
          <w:i/>
          <w:sz w:val="24"/>
          <w:szCs w:val="24"/>
        </w:rPr>
        <w:t>квадратных.</w:t>
      </w:r>
      <w:r w:rsidRPr="00E532E4">
        <w:rPr>
          <w:rFonts w:ascii="Times New Roman" w:hAnsi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Понятие функци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E532E4">
        <w:rPr>
          <w:rFonts w:ascii="Times New Roman" w:hAnsi="Times New Roman"/>
          <w:i/>
          <w:sz w:val="24"/>
          <w:szCs w:val="24"/>
        </w:rPr>
        <w:t xml:space="preserve">, чётность/нечётность, </w:t>
      </w:r>
      <w:r w:rsidRPr="00E532E4">
        <w:rPr>
          <w:rFonts w:ascii="Times New Roman" w:hAnsi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E532E4">
        <w:rPr>
          <w:rFonts w:ascii="Times New Roman" w:eastAsia="Times New Roman" w:hAnsi="Times New Roman"/>
          <w:i/>
          <w:sz w:val="24"/>
          <w:szCs w:val="24"/>
        </w:rPr>
        <w:t>Представление об асимптотах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Непрерывность функции. Кусочно заданные функции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E532E4">
        <w:rPr>
          <w:rFonts w:ascii="Times New Roman" w:hAnsi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</w:t>
      </w:r>
      <w:r w:rsidRPr="00E532E4">
        <w:rPr>
          <w:rFonts w:ascii="Times New Roman" w:hAnsi="Times New Roman"/>
          <w:i/>
          <w:sz w:val="24"/>
          <w:szCs w:val="24"/>
        </w:rPr>
        <w:t>Построение графика квадратичной функции по точкам.</w:t>
      </w:r>
      <w:r w:rsidRPr="00E532E4">
        <w:rPr>
          <w:rFonts w:ascii="Times New Roman" w:hAnsi="Times New Roman"/>
          <w:sz w:val="24"/>
          <w:szCs w:val="24"/>
        </w:rPr>
        <w:t xml:space="preserve"> Нахождение нулей квадратичной функции, </w:t>
      </w:r>
      <w:r w:rsidRPr="00E532E4">
        <w:rPr>
          <w:rFonts w:ascii="Times New Roman" w:hAnsi="Times New Roman"/>
          <w:i/>
          <w:sz w:val="24"/>
          <w:szCs w:val="24"/>
        </w:rPr>
        <w:t>множества значений, промежутков знакопостоянства, промежутков монотонности</w:t>
      </w:r>
      <w:r w:rsidRPr="00E532E4">
        <w:rPr>
          <w:rFonts w:ascii="Times New Roman" w:hAnsi="Times New Roman"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E532E4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29" type="#_x0000_t75" style="width:30.75pt;height:30.75pt" o:ole="">
            <v:imagedata r:id="rId15" o:title=""/>
          </v:shape>
          <o:OLEObject Type="Embed" ProgID="Equation.DSMT4" ShapeID="_x0000_i1029" DrawAspect="Content" ObjectID="_1606147796" r:id="rId16"/>
        </w:object>
      </w:r>
      <w:r w:rsidRPr="00E532E4">
        <w:rPr>
          <w:rFonts w:ascii="Times New Roman" w:eastAsia="Times New Roman" w:hAnsi="Times New Roman"/>
          <w:sz w:val="24"/>
          <w:szCs w:val="24"/>
        </w:rPr>
        <w:fldChar w:fldCharType="begin"/>
      </w:r>
      <w:r w:rsidRPr="00E532E4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 w:rsidRPr="00E532E4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08D76AFA" wp14:editId="4B2FAB9F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32E4">
        <w:rPr>
          <w:rFonts w:ascii="Times New Roman" w:eastAsia="Times New Roman" w:hAnsi="Times New Roman"/>
          <w:sz w:val="24"/>
          <w:szCs w:val="24"/>
        </w:rPr>
        <w:fldChar w:fldCharType="separate"/>
      </w:r>
      <w:r w:rsidRPr="00E532E4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7ED7D271" wp14:editId="38B13788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32E4">
        <w:rPr>
          <w:rFonts w:ascii="Times New Roman" w:eastAsia="Times New Roman" w:hAnsi="Times New Roman"/>
          <w:sz w:val="24"/>
          <w:szCs w:val="24"/>
        </w:rPr>
        <w:fldChar w:fldCharType="end"/>
      </w:r>
      <w:r w:rsidRPr="00E532E4">
        <w:rPr>
          <w:rFonts w:ascii="Times New Roman" w:eastAsia="Times New Roman" w:hAnsi="Times New Roman"/>
          <w:sz w:val="24"/>
          <w:szCs w:val="24"/>
        </w:rPr>
        <w:t xml:space="preserve">. Гипербола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eastAsia="Times New Roman" w:hAnsi="Times New Roman"/>
          <w:b/>
          <w:i/>
          <w:sz w:val="24"/>
          <w:szCs w:val="24"/>
        </w:rPr>
        <w:t>Графики функций</w:t>
      </w:r>
      <w:r w:rsidRPr="00E532E4">
        <w:rPr>
          <w:rFonts w:ascii="Times New Roman" w:eastAsia="Times New Roman" w:hAnsi="Times New Roman"/>
          <w:i/>
          <w:sz w:val="24"/>
          <w:szCs w:val="24"/>
        </w:rPr>
        <w:t xml:space="preserve">. </w:t>
      </w:r>
      <w:r w:rsidRPr="00E532E4">
        <w:rPr>
          <w:rFonts w:ascii="Times New Roman" w:hAnsi="Times New Roman"/>
          <w:i/>
          <w:sz w:val="24"/>
          <w:szCs w:val="24"/>
        </w:rPr>
        <w:t xml:space="preserve">Преобразование графика функции </w:t>
      </w:r>
      <w:r w:rsidRPr="00E532E4">
        <w:rPr>
          <w:rFonts w:ascii="Times New Roman" w:hAnsi="Times New Roman"/>
          <w:i/>
          <w:position w:val="-10"/>
          <w:sz w:val="24"/>
          <w:szCs w:val="24"/>
        </w:rPr>
        <w:object w:dxaOrig="920" w:dyaOrig="320">
          <v:shape id="_x0000_i1030" type="#_x0000_t75" style="width:47.25pt;height:14.25pt" o:ole="">
            <v:imagedata r:id="rId18" o:title=""/>
          </v:shape>
          <o:OLEObject Type="Embed" ProgID="Equation.DSMT4" ShapeID="_x0000_i1030" DrawAspect="Content" ObjectID="_1606147797" r:id="rId19"/>
        </w:object>
      </w:r>
      <w:r w:rsidRPr="00E532E4">
        <w:rPr>
          <w:rFonts w:ascii="Times New Roman" w:hAnsi="Times New Roman"/>
          <w:i/>
          <w:sz w:val="24"/>
          <w:szCs w:val="24"/>
        </w:rPr>
        <w:t xml:space="preserve"> для построения графиков функций вида </w:t>
      </w:r>
      <w:r w:rsidRPr="00E532E4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1" type="#_x0000_t75" style="width:89.25pt;height:17.25pt" o:ole="">
            <v:imagedata r:id="rId20" o:title=""/>
          </v:shape>
          <o:OLEObject Type="Embed" ProgID="Equation.DSMT4" ShapeID="_x0000_i1031" DrawAspect="Content" ObjectID="_1606147798" r:id="rId21"/>
        </w:object>
      </w:r>
      <w:r w:rsidRPr="00E532E4">
        <w:rPr>
          <w:rFonts w:ascii="Times New Roman" w:hAnsi="Times New Roman"/>
          <w:i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lastRenderedPageBreak/>
        <w:t xml:space="preserve">Графики функций </w:t>
      </w:r>
      <w:r w:rsidRPr="00E532E4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32" type="#_x0000_t75" style="width:63pt;height:30.75pt" o:ole="">
            <v:imagedata r:id="rId22" o:title=""/>
          </v:shape>
          <o:OLEObject Type="Embed" ProgID="Equation.DSMT4" ShapeID="_x0000_i1032" DrawAspect="Content" ObjectID="_1606147799" r:id="rId23"/>
        </w:object>
      </w:r>
      <w:r w:rsidRPr="00E532E4">
        <w:rPr>
          <w:rFonts w:ascii="Times New Roman" w:hAnsi="Times New Roman"/>
          <w:sz w:val="24"/>
          <w:szCs w:val="24"/>
        </w:rPr>
        <w:t xml:space="preserve">, </w:t>
      </w:r>
      <w:r w:rsidRPr="00E532E4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33" type="#_x0000_t75" style="width:39pt;height:17.25pt" o:ole="">
            <v:imagedata r:id="rId24" o:title=""/>
          </v:shape>
          <o:OLEObject Type="Embed" ProgID="Equation.DSMT4" ShapeID="_x0000_i1033" DrawAspect="Content" ObjectID="_1606147800" r:id="rId25"/>
        </w:object>
      </w:r>
      <w:r w:rsidRPr="00E532E4">
        <w:rPr>
          <w:rFonts w:ascii="Times New Roman" w:hAnsi="Times New Roman"/>
          <w:sz w:val="24"/>
          <w:szCs w:val="24"/>
        </w:rPr>
        <w:fldChar w:fldCharType="begin"/>
      </w:r>
      <w:r w:rsidRPr="00E532E4">
        <w:rPr>
          <w:rFonts w:ascii="Times New Roman" w:hAnsi="Times New Roman"/>
          <w:sz w:val="24"/>
          <w:szCs w:val="24"/>
        </w:rPr>
        <w:instrText xml:space="preserve"> QUOTE  </w:instrText>
      </w:r>
      <w:r w:rsidRPr="00E532E4">
        <w:rPr>
          <w:rFonts w:ascii="Times New Roman" w:hAnsi="Times New Roman"/>
          <w:sz w:val="24"/>
          <w:szCs w:val="24"/>
        </w:rPr>
        <w:fldChar w:fldCharType="end"/>
      </w:r>
      <w:r w:rsidRPr="00E532E4">
        <w:rPr>
          <w:rFonts w:ascii="Times New Roman" w:hAnsi="Times New Roman"/>
          <w:sz w:val="24"/>
          <w:szCs w:val="24"/>
        </w:rPr>
        <w:t>,</w:t>
      </w:r>
      <w:r w:rsidRPr="00E532E4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34" type="#_x0000_t75" style="width:38.25pt;height:17.25pt" o:ole="">
            <v:imagedata r:id="rId26" o:title=""/>
          </v:shape>
          <o:OLEObject Type="Embed" ProgID="Equation.DSMT4" ShapeID="_x0000_i1034" DrawAspect="Content" ObjectID="_1606147801" r:id="rId27"/>
        </w:object>
      </w:r>
      <w:r w:rsidRPr="00E532E4">
        <w:rPr>
          <w:rFonts w:ascii="Times New Roman" w:hAnsi="Times New Roman"/>
          <w:sz w:val="24"/>
          <w:szCs w:val="24"/>
        </w:rPr>
        <w:fldChar w:fldCharType="begin"/>
      </w:r>
      <w:r w:rsidRPr="00E532E4">
        <w:rPr>
          <w:rFonts w:ascii="Times New Roman" w:hAnsi="Times New Roman"/>
          <w:sz w:val="24"/>
          <w:szCs w:val="24"/>
        </w:rPr>
        <w:fldChar w:fldCharType="separate"/>
      </w:r>
      <w:r w:rsidRPr="00E532E4">
        <w:rPr>
          <w:rFonts w:ascii="Times New Roman" w:eastAsia="Times New Roman" w:hAnsi="Times New Roman"/>
          <w:bCs/>
          <w:noProof/>
          <w:position w:val="-10"/>
          <w:sz w:val="24"/>
          <w:szCs w:val="24"/>
          <w:lang w:eastAsia="ru-RU"/>
        </w:rPr>
        <w:drawing>
          <wp:inline distT="0" distB="0" distL="0" distR="0" wp14:anchorId="01AC2744" wp14:editId="446AFA6C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32E4">
        <w:rPr>
          <w:rFonts w:ascii="Times New Roman" w:eastAsia="Times New Roman" w:hAnsi="Times New Roman"/>
          <w:bCs/>
          <w:noProof/>
          <w:position w:val="-10"/>
          <w:sz w:val="24"/>
          <w:szCs w:val="24"/>
          <w:lang w:eastAsia="ru-RU"/>
        </w:rPr>
        <w:fldChar w:fldCharType="end"/>
      </w:r>
      <w:r w:rsidRPr="00E532E4">
        <w:rPr>
          <w:rFonts w:ascii="Times New Roman" w:hAnsi="Times New Roman"/>
          <w:bCs/>
          <w:sz w:val="24"/>
          <w:szCs w:val="24"/>
        </w:rPr>
        <w:t xml:space="preserve">, </w:t>
      </w:r>
      <w:r w:rsidRPr="00E532E4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5" type="#_x0000_t75" style="width:33pt;height:17.25pt" o:ole="">
            <v:imagedata r:id="rId29" o:title=""/>
          </v:shape>
          <o:OLEObject Type="Embed" ProgID="Equation.DSMT4" ShapeID="_x0000_i1035" DrawAspect="Content" ObjectID="_1606147802" r:id="rId30"/>
        </w:object>
      </w:r>
      <w:r w:rsidRPr="00E532E4">
        <w:rPr>
          <w:rFonts w:ascii="Times New Roman" w:hAnsi="Times New Roman"/>
          <w:bCs/>
          <w:i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E532E4">
        <w:rPr>
          <w:rFonts w:ascii="Times New Roman" w:hAnsi="Times New Roman"/>
          <w:i/>
          <w:sz w:val="24"/>
          <w:szCs w:val="24"/>
        </w:rPr>
        <w:t xml:space="preserve">Формула общего члена и суммы </w:t>
      </w:r>
      <w:r w:rsidRPr="00E532E4">
        <w:rPr>
          <w:rFonts w:ascii="Times New Roman" w:hAnsi="Times New Roman"/>
          <w:i/>
          <w:sz w:val="24"/>
          <w:szCs w:val="24"/>
          <w:lang w:val="en-US"/>
        </w:rPr>
        <w:t>n</w:t>
      </w:r>
      <w:r w:rsidRPr="00E532E4">
        <w:rPr>
          <w:rFonts w:ascii="Times New Roman" w:hAnsi="Times New Roman"/>
          <w:i/>
          <w:sz w:val="24"/>
          <w:szCs w:val="24"/>
        </w:rPr>
        <w:t xml:space="preserve"> первых членов арифметической и геометрической прогрессий.Сходящаяся геометрическая прогрессия.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E532E4">
        <w:rPr>
          <w:rFonts w:ascii="Times New Roman" w:hAnsi="Times New Roman"/>
          <w:i/>
          <w:sz w:val="24"/>
          <w:szCs w:val="24"/>
        </w:rPr>
        <w:t xml:space="preserve">. </w:t>
      </w:r>
      <w:r w:rsidRPr="00E532E4">
        <w:rPr>
          <w:rFonts w:ascii="Times New Roman" w:hAnsi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532E4">
        <w:rPr>
          <w:rFonts w:ascii="Times New Roman" w:hAnsi="Times New Roman"/>
          <w:bCs/>
          <w:sz w:val="24"/>
          <w:szCs w:val="24"/>
        </w:rPr>
        <w:t xml:space="preserve">Решение логических задач. </w:t>
      </w:r>
      <w:r w:rsidRPr="00E532E4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E532E4">
        <w:rPr>
          <w:rFonts w:ascii="Times New Roman" w:hAnsi="Times New Roman"/>
          <w:bCs/>
          <w:sz w:val="24"/>
          <w:szCs w:val="24"/>
        </w:rPr>
        <w:t xml:space="preserve">. </w:t>
      </w:r>
    </w:p>
    <w:p w:rsidR="00F66360" w:rsidRPr="00E532E4" w:rsidRDefault="00F66360" w:rsidP="00E532E4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E532E4">
        <w:rPr>
          <w:rFonts w:ascii="Times New Roman" w:hAnsi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E532E4">
        <w:rPr>
          <w:rFonts w:ascii="Times New Roman" w:hAnsi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F66360" w:rsidRPr="00E532E4" w:rsidRDefault="00F66360" w:rsidP="00E532E4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18" w:name="_Toc405513922"/>
      <w:bookmarkStart w:id="19" w:name="_Toc284662800"/>
      <w:bookmarkStart w:id="20" w:name="_Toc284663427"/>
      <w:r w:rsidRPr="00E532E4">
        <w:rPr>
          <w:rFonts w:ascii="Times New Roman" w:hAnsi="Times New Roman" w:cs="Times New Roman"/>
          <w:sz w:val="24"/>
          <w:szCs w:val="24"/>
        </w:rPr>
        <w:t>Статистика и теория вероятностей</w:t>
      </w:r>
      <w:bookmarkEnd w:id="18"/>
      <w:bookmarkEnd w:id="19"/>
      <w:bookmarkEnd w:id="20"/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Статистика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E532E4">
        <w:rPr>
          <w:rFonts w:ascii="Times New Roman" w:hAnsi="Times New Roman"/>
          <w:i/>
          <w:sz w:val="24"/>
          <w:szCs w:val="24"/>
        </w:rPr>
        <w:t>медиана</w:t>
      </w:r>
      <w:r w:rsidRPr="00E532E4">
        <w:rPr>
          <w:rFonts w:ascii="Times New Roman" w:hAnsi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E532E4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E532E4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E532E4">
        <w:rPr>
          <w:rFonts w:ascii="Times New Roman" w:hAnsi="Times New Roman"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E532E4">
        <w:rPr>
          <w:rFonts w:ascii="Times New Roman" w:hAnsi="Times New Roman"/>
          <w:i/>
          <w:sz w:val="24"/>
          <w:szCs w:val="24"/>
        </w:rPr>
        <w:t>Представление событий с помощью диаграмм Эйлера.Противоположные события, объединение и пересечение событий. Правило сложения вероятностей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  <w:r w:rsidRPr="00E532E4">
        <w:rPr>
          <w:rFonts w:ascii="Times New Roman" w:hAnsi="Times New Roman"/>
          <w:i/>
          <w:sz w:val="24"/>
          <w:szCs w:val="24"/>
        </w:rPr>
        <w:t>Случайный выбор.Представление эксперимента в виде дерева.Независимые события. Умножение вероятностей независимых событий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  <w:r w:rsidRPr="00E532E4">
        <w:rPr>
          <w:rFonts w:ascii="Times New Roman" w:hAnsi="Times New Roman"/>
          <w:i/>
          <w:sz w:val="24"/>
          <w:szCs w:val="24"/>
        </w:rPr>
        <w:t>Последовательные независимые испытания.</w:t>
      </w:r>
      <w:r w:rsidRPr="00E532E4">
        <w:rPr>
          <w:rFonts w:ascii="Times New Roman" w:hAnsi="Times New Roman"/>
          <w:sz w:val="24"/>
          <w:szCs w:val="24"/>
        </w:rPr>
        <w:t xml:space="preserve"> Представление о независимых событиях в жизни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b/>
          <w:i/>
          <w:sz w:val="24"/>
          <w:szCs w:val="24"/>
        </w:rPr>
        <w:t>Элементы комбинаторик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E532E4">
        <w:rPr>
          <w:rFonts w:ascii="Times New Roman" w:hAnsi="Times New Roman"/>
          <w:b/>
          <w:i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532E4">
        <w:rPr>
          <w:rFonts w:ascii="Times New Roman" w:hAnsi="Times New Roman"/>
          <w:b/>
          <w:i/>
          <w:sz w:val="24"/>
          <w:szCs w:val="24"/>
        </w:rPr>
        <w:t>Случайные величины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F66360" w:rsidRPr="00E532E4" w:rsidRDefault="00F66360" w:rsidP="00E532E4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21" w:name="_Toc405513923"/>
      <w:bookmarkStart w:id="22" w:name="_Toc284662801"/>
      <w:bookmarkStart w:id="23" w:name="_Toc284663428"/>
      <w:r w:rsidRPr="00E532E4">
        <w:rPr>
          <w:rFonts w:ascii="Times New Roman" w:hAnsi="Times New Roman" w:cs="Times New Roman"/>
          <w:sz w:val="24"/>
          <w:szCs w:val="24"/>
        </w:rPr>
        <w:t>Геометрия</w:t>
      </w:r>
      <w:bookmarkEnd w:id="21"/>
      <w:bookmarkEnd w:id="22"/>
      <w:bookmarkEnd w:id="23"/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Фигуры в геометрии и в окружающем мире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Геометрическая фигура. Формирование представлений о метапредметном понятии «фигура». 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lastRenderedPageBreak/>
        <w:t>Точка, линия, отрезок, прямая, луч, ломаная, плоскость, угол, биссектриса угла и её свойства, виды углов, многоугольники, круг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E532E4">
        <w:rPr>
          <w:rFonts w:ascii="Times New Roman" w:hAnsi="Times New Roman"/>
          <w:i/>
          <w:iCs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Многоугольник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E532E4">
        <w:rPr>
          <w:rFonts w:ascii="Times New Roman" w:hAnsi="Times New Roman"/>
          <w:bCs/>
          <w:i/>
          <w:sz w:val="24"/>
          <w:szCs w:val="24"/>
        </w:rPr>
        <w:t>В</w:t>
      </w:r>
      <w:r w:rsidRPr="00E532E4">
        <w:rPr>
          <w:rFonts w:ascii="Times New Roman" w:hAnsi="Times New Roman"/>
          <w:i/>
          <w:sz w:val="24"/>
          <w:szCs w:val="24"/>
        </w:rPr>
        <w:t>ыпуклые и невыпуклые многоугольники</w:t>
      </w:r>
      <w:r w:rsidRPr="00E532E4">
        <w:rPr>
          <w:rFonts w:ascii="Times New Roman" w:hAnsi="Times New Roman"/>
          <w:sz w:val="24"/>
          <w:szCs w:val="24"/>
        </w:rPr>
        <w:t>. Правильные многоугольники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Окружность, круг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Cs/>
          <w:sz w:val="24"/>
          <w:szCs w:val="24"/>
        </w:rPr>
        <w:t>Окружность, круг, и</w:t>
      </w:r>
      <w:r w:rsidRPr="00E532E4">
        <w:rPr>
          <w:rFonts w:ascii="Times New Roman" w:hAnsi="Times New Roman"/>
          <w:sz w:val="24"/>
          <w:szCs w:val="24"/>
        </w:rPr>
        <w:t xml:space="preserve">х элементы и свойства; центральные и вписанные углы. Касательная </w:t>
      </w:r>
      <w:r w:rsidRPr="00E532E4">
        <w:rPr>
          <w:rFonts w:ascii="Times New Roman" w:hAnsi="Times New Roman"/>
          <w:i/>
          <w:sz w:val="24"/>
          <w:szCs w:val="24"/>
        </w:rPr>
        <w:t>и секущая</w:t>
      </w:r>
      <w:r w:rsidRPr="00E532E4">
        <w:rPr>
          <w:rFonts w:ascii="Times New Roman" w:hAnsi="Times New Roman"/>
          <w:sz w:val="24"/>
          <w:szCs w:val="24"/>
        </w:rPr>
        <w:t xml:space="preserve"> к окружности, </w:t>
      </w:r>
      <w:r w:rsidRPr="00E532E4">
        <w:rPr>
          <w:rFonts w:ascii="Times New Roman" w:hAnsi="Times New Roman"/>
          <w:i/>
          <w:sz w:val="24"/>
          <w:szCs w:val="24"/>
        </w:rPr>
        <w:t>их свойства</w:t>
      </w:r>
      <w:r w:rsidRPr="00E532E4">
        <w:rPr>
          <w:rFonts w:ascii="Times New Roman" w:hAnsi="Times New Roman"/>
          <w:sz w:val="24"/>
          <w:szCs w:val="24"/>
        </w:rPr>
        <w:t xml:space="preserve">. Вписанные и описанные окружности для треугольников, </w:t>
      </w:r>
      <w:r w:rsidRPr="00E532E4">
        <w:rPr>
          <w:rFonts w:ascii="Times New Roman" w:hAnsi="Times New Roman"/>
          <w:i/>
          <w:sz w:val="24"/>
          <w:szCs w:val="24"/>
        </w:rPr>
        <w:t>четырёхугольников, правильных многоугольников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Геометрические фигуры в пространстве (объёмные тела)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r w:rsidRPr="00E532E4">
        <w:rPr>
          <w:rFonts w:ascii="Times New Roman" w:hAnsi="Times New Roman"/>
          <w:sz w:val="24"/>
          <w:szCs w:val="24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E532E4">
        <w:rPr>
          <w:rFonts w:ascii="Times New Roman" w:hAnsi="Times New Roman"/>
          <w:i/>
          <w:sz w:val="24"/>
          <w:szCs w:val="24"/>
        </w:rPr>
        <w:t xml:space="preserve">. 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Отнош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Равенство фигур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E532E4">
        <w:rPr>
          <w:rFonts w:ascii="Times New Roman" w:hAnsi="Times New Roman"/>
          <w:bCs/>
          <w:sz w:val="24"/>
          <w:szCs w:val="24"/>
        </w:rPr>
        <w:t>С</w:t>
      </w:r>
      <w:r w:rsidRPr="00E532E4">
        <w:rPr>
          <w:rFonts w:ascii="Times New Roman" w:hAnsi="Times New Roman"/>
          <w:sz w:val="24"/>
          <w:szCs w:val="24"/>
        </w:rPr>
        <w:t xml:space="preserve">войства равных треугольников. Признаки равенства треугольников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Параллельно</w:t>
      </w:r>
      <w:r w:rsidRPr="00E532E4">
        <w:rPr>
          <w:rFonts w:ascii="Times New Roman" w:hAnsi="Times New Roman"/>
          <w:b/>
          <w:bCs/>
          <w:sz w:val="24"/>
          <w:szCs w:val="24"/>
        </w:rPr>
        <w:softHyphen/>
        <w:t>сть прямых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Признаки и свойства параллельных прямых. </w:t>
      </w:r>
      <w:r w:rsidRPr="00E532E4">
        <w:rPr>
          <w:rFonts w:ascii="Times New Roman" w:hAnsi="Times New Roman"/>
          <w:i/>
          <w:sz w:val="24"/>
          <w:szCs w:val="24"/>
        </w:rPr>
        <w:t>Аксиома параллельности Евклида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  <w:r w:rsidRPr="00E532E4">
        <w:rPr>
          <w:rFonts w:ascii="Times New Roman" w:hAnsi="Times New Roman"/>
          <w:i/>
          <w:sz w:val="24"/>
          <w:szCs w:val="24"/>
        </w:rPr>
        <w:t>Теорема Фалеса</w:t>
      </w:r>
      <w:r w:rsidRPr="00E532E4">
        <w:rPr>
          <w:rFonts w:ascii="Times New Roman" w:hAnsi="Times New Roman"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Перпендикулярные прямые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Cs/>
          <w:sz w:val="24"/>
          <w:szCs w:val="24"/>
        </w:rPr>
        <w:t xml:space="preserve">Прямой угол. Перпендикуляр к прямой. Наклонная, проекция. Серединный перпендикуляр к отрезку. </w:t>
      </w:r>
      <w:r w:rsidRPr="00E532E4">
        <w:rPr>
          <w:rFonts w:ascii="Times New Roman" w:hAnsi="Times New Roman"/>
          <w:i/>
          <w:sz w:val="24"/>
          <w:szCs w:val="24"/>
        </w:rPr>
        <w:t>Свойства и признаки перпендикулярности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i/>
          <w:sz w:val="24"/>
          <w:szCs w:val="24"/>
        </w:rPr>
        <w:t>Подобие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Пропорциональные отрезки, подобие фигур. Подобные треугольники. Признаки подобия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заимное расположение</w:t>
      </w:r>
      <w:r w:rsidRPr="00E532E4">
        <w:rPr>
          <w:rFonts w:ascii="Times New Roman" w:hAnsi="Times New Roman"/>
          <w:sz w:val="24"/>
          <w:szCs w:val="24"/>
        </w:rPr>
        <w:t xml:space="preserve"> прямой и окружности</w:t>
      </w:r>
      <w:r w:rsidRPr="00E532E4">
        <w:rPr>
          <w:rFonts w:ascii="Times New Roman" w:hAnsi="Times New Roman"/>
          <w:i/>
          <w:sz w:val="24"/>
          <w:szCs w:val="24"/>
        </w:rPr>
        <w:t>, двух окружностей.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Величины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онятие о площади плоской фигуры и её свойствах. Измерение площадей. Единицы измерения площади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едставление об объёме и его свойствах. Измерение объёма. Единицы измерения объёмов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Измерения и вычисл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E532E4">
        <w:rPr>
          <w:rFonts w:ascii="Times New Roman" w:hAnsi="Times New Roman"/>
          <w:i/>
          <w:sz w:val="24"/>
          <w:szCs w:val="24"/>
        </w:rPr>
        <w:t>Тригонометрические функции тупого угла.</w:t>
      </w:r>
      <w:r w:rsidRPr="00E532E4">
        <w:rPr>
          <w:rFonts w:ascii="Times New Roman" w:hAnsi="Times New Roman"/>
          <w:sz w:val="24"/>
          <w:szCs w:val="24"/>
        </w:rPr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E532E4">
        <w:rPr>
          <w:rFonts w:ascii="Times New Roman" w:hAnsi="Times New Roman"/>
          <w:sz w:val="24"/>
          <w:szCs w:val="24"/>
        </w:rPr>
        <w:softHyphen/>
        <w:t xml:space="preserve">ружности и площади круга. Сравнение и вычисление площадей. Теорема Пифагора. </w:t>
      </w:r>
      <w:r w:rsidRPr="00E532E4">
        <w:rPr>
          <w:rFonts w:ascii="Times New Roman" w:hAnsi="Times New Roman"/>
          <w:i/>
          <w:sz w:val="24"/>
          <w:szCs w:val="24"/>
        </w:rPr>
        <w:t>Теорема синусов. Теорема косинусов</w:t>
      </w:r>
      <w:r w:rsidRPr="00E532E4">
        <w:rPr>
          <w:rFonts w:ascii="Times New Roman" w:hAnsi="Times New Roman"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Расстоя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Расстояние между точками. Расстояние от точки до прямой. </w:t>
      </w:r>
      <w:r w:rsidRPr="00E532E4">
        <w:rPr>
          <w:rFonts w:ascii="Times New Roman" w:hAnsi="Times New Roman"/>
          <w:i/>
          <w:sz w:val="24"/>
          <w:szCs w:val="24"/>
        </w:rPr>
        <w:t>Расстояние между фигурами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Инструменты для построений: циркуль, линейка, угольник. </w:t>
      </w:r>
      <w:r w:rsidRPr="00E532E4">
        <w:rPr>
          <w:rFonts w:ascii="Times New Roman" w:hAnsi="Times New Roman"/>
          <w:i/>
          <w:sz w:val="24"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данному,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Деление отрезка в данном отношении.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 xml:space="preserve">Геометрические преобразования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Преобразова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lastRenderedPageBreak/>
        <w:t xml:space="preserve">Понятие преобразования. Представление о метапредметном понятии «преобразование». </w:t>
      </w:r>
      <w:r w:rsidRPr="00E532E4">
        <w:rPr>
          <w:rFonts w:ascii="Times New Roman" w:hAnsi="Times New Roman"/>
          <w:i/>
          <w:sz w:val="24"/>
          <w:szCs w:val="24"/>
        </w:rPr>
        <w:t>Подобие</w:t>
      </w:r>
      <w:r w:rsidRPr="00E532E4">
        <w:rPr>
          <w:rFonts w:ascii="Times New Roman" w:hAnsi="Times New Roman"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Движ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севая и центральная симметрия</w:t>
      </w:r>
      <w:r w:rsidRPr="00E532E4">
        <w:rPr>
          <w:rFonts w:ascii="Times New Roman" w:hAnsi="Times New Roman"/>
          <w:i/>
          <w:sz w:val="24"/>
          <w:szCs w:val="24"/>
        </w:rPr>
        <w:t>, поворот и параллельный перенос.Комбинации движений на плоскости и их свойства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iCs/>
          <w:sz w:val="24"/>
          <w:szCs w:val="24"/>
        </w:rPr>
        <w:t>Векторы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онятие вектора, действия над векторами</w:t>
      </w:r>
      <w:r w:rsidRPr="00E532E4">
        <w:rPr>
          <w:rFonts w:ascii="Times New Roman" w:hAnsi="Times New Roman"/>
          <w:i/>
          <w:sz w:val="24"/>
          <w:szCs w:val="24"/>
        </w:rPr>
        <w:t xml:space="preserve">, </w:t>
      </w:r>
      <w:r w:rsidRPr="00E532E4">
        <w:rPr>
          <w:rFonts w:ascii="Times New Roman" w:hAnsi="Times New Roman"/>
          <w:sz w:val="24"/>
          <w:szCs w:val="24"/>
        </w:rPr>
        <w:t>использование векторов в физике,</w:t>
      </w:r>
      <w:r w:rsidRPr="00E532E4">
        <w:rPr>
          <w:rFonts w:ascii="Times New Roman" w:hAnsi="Times New Roman"/>
          <w:i/>
          <w:sz w:val="24"/>
          <w:szCs w:val="24"/>
        </w:rPr>
        <w:t xml:space="preserve"> разложение вектора на составляющие, скалярное произведение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Координаты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Основные понятия, </w:t>
      </w:r>
      <w:r w:rsidRPr="00E532E4">
        <w:rPr>
          <w:rFonts w:ascii="Times New Roman" w:hAnsi="Times New Roman"/>
          <w:i/>
          <w:sz w:val="24"/>
          <w:szCs w:val="24"/>
        </w:rPr>
        <w:t>координаты вектора, расстояние между точками. Координаты середины отрезка. Уравнения фигур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F66360" w:rsidRPr="00E532E4" w:rsidRDefault="00F66360" w:rsidP="00E532E4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24" w:name="_Toc405513924"/>
      <w:bookmarkStart w:id="25" w:name="_Toc284662802"/>
      <w:bookmarkStart w:id="26" w:name="_Toc284663429"/>
      <w:r w:rsidRPr="00E532E4">
        <w:rPr>
          <w:rFonts w:ascii="Times New Roman" w:hAnsi="Times New Roman" w:cs="Times New Roman"/>
          <w:sz w:val="24"/>
          <w:szCs w:val="24"/>
        </w:rPr>
        <w:t>История математики</w:t>
      </w:r>
      <w:bookmarkEnd w:id="24"/>
      <w:bookmarkEnd w:id="25"/>
      <w:bookmarkEnd w:id="26"/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Зарождение алгебры в недрах арифметики. Ал-Хорезми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Дж. Кардано, Н.Х. Абель, Э.Галуа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Истоки теории вероятностей: страховое дело, азартные игры. П. Ферма, Б.Паскаль, Я. Бернулли, А.Н.Колмогоров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Геометрия и искусство. Геометрические закономерности окружающего мира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F66360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 xml:space="preserve">Математика в развитии России: Петр </w:t>
      </w:r>
      <w:r w:rsidRPr="00E532E4">
        <w:rPr>
          <w:rFonts w:ascii="Times New Roman" w:hAnsi="Times New Roman"/>
          <w:i/>
          <w:sz w:val="24"/>
          <w:szCs w:val="24"/>
          <w:lang w:val="en-US"/>
        </w:rPr>
        <w:t>I</w:t>
      </w:r>
      <w:r w:rsidRPr="00E532E4">
        <w:rPr>
          <w:rFonts w:ascii="Times New Roman" w:hAnsi="Times New Roman"/>
          <w:i/>
          <w:sz w:val="24"/>
          <w:szCs w:val="24"/>
        </w:rPr>
        <w:t>, школа математических и навигацких наук, развитие российского флота, А.Н.Крылов. Кос</w:t>
      </w:r>
      <w:r w:rsidR="001F4F82">
        <w:rPr>
          <w:rFonts w:ascii="Times New Roman" w:hAnsi="Times New Roman"/>
          <w:i/>
          <w:sz w:val="24"/>
          <w:szCs w:val="24"/>
        </w:rPr>
        <w:t>мическая программа и М.В.Келдыш.</w:t>
      </w: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Pr="00E532E4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B55776" w:rsidRDefault="00B55776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3D7A2D" w:rsidRDefault="003D7A2D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3D7A2D" w:rsidRDefault="003D7A2D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3D7A2D" w:rsidRDefault="003D7A2D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3D7A2D" w:rsidRDefault="003D7A2D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3D7A2D" w:rsidRDefault="003D7A2D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3D7A2D" w:rsidRDefault="003D7A2D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3D7A2D" w:rsidRDefault="003D7A2D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3D7A2D" w:rsidRPr="00E532E4" w:rsidRDefault="003D7A2D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bookmarkStart w:id="27" w:name="_GoBack"/>
      <w:bookmarkEnd w:id="27"/>
    </w:p>
    <w:p w:rsidR="00B758F2" w:rsidRDefault="00E532E4" w:rsidP="001F4F8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.</w:t>
      </w:r>
      <w:r w:rsidR="001F4F82">
        <w:rPr>
          <w:rFonts w:ascii="Times New Roman" w:hAnsi="Times New Roman"/>
          <w:b/>
          <w:sz w:val="24"/>
          <w:szCs w:val="24"/>
        </w:rPr>
        <w:t>ТЕМАТИЧЕСКОЕ ПЛАНИРОВАНИЕ</w:t>
      </w:r>
    </w:p>
    <w:p w:rsidR="001F4F82" w:rsidRPr="00E532E4" w:rsidRDefault="001F4F82" w:rsidP="001F4F8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лгебра</w:t>
      </w:r>
    </w:p>
    <w:p w:rsidR="00887A65" w:rsidRDefault="00887A65" w:rsidP="001F4F8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7 классс</w:t>
      </w:r>
    </w:p>
    <w:p w:rsidR="001F4F82" w:rsidRDefault="001F4F82" w:rsidP="001F4F8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10347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850"/>
        <w:gridCol w:w="7229"/>
        <w:gridCol w:w="2268"/>
      </w:tblGrid>
      <w:tr w:rsidR="005424B2" w:rsidRPr="000D24FD" w:rsidTr="001F4F82">
        <w:trPr>
          <w:trHeight w:val="433"/>
          <w:tblHeader/>
        </w:trPr>
        <w:tc>
          <w:tcPr>
            <w:tcW w:w="850" w:type="dxa"/>
            <w:tcBorders>
              <w:bottom w:val="nil"/>
            </w:tcBorders>
            <w:vAlign w:val="bottom"/>
          </w:tcPr>
          <w:p w:rsidR="005424B2" w:rsidRPr="000549FE" w:rsidRDefault="00852F1D" w:rsidP="001F4F82">
            <w:pPr>
              <w:pStyle w:val="af0"/>
              <w:jc w:val="center"/>
              <w:rPr>
                <w:b/>
              </w:rPr>
            </w:pPr>
            <w:r>
              <w:rPr>
                <w:b/>
              </w:rPr>
              <w:t>№</w:t>
            </w:r>
          </w:p>
        </w:tc>
        <w:tc>
          <w:tcPr>
            <w:tcW w:w="7229" w:type="dxa"/>
            <w:tcBorders>
              <w:bottom w:val="nil"/>
            </w:tcBorders>
            <w:vAlign w:val="bottom"/>
          </w:tcPr>
          <w:p w:rsidR="005424B2" w:rsidRPr="00367795" w:rsidRDefault="005424B2" w:rsidP="001F4F82">
            <w:pPr>
              <w:pStyle w:val="af0"/>
              <w:jc w:val="center"/>
              <w:rPr>
                <w:b/>
              </w:rPr>
            </w:pPr>
            <w:r w:rsidRPr="000549FE">
              <w:rPr>
                <w:b/>
              </w:rPr>
              <w:t>Содержание учебного</w:t>
            </w:r>
            <w:r w:rsidRPr="000549FE">
              <w:rPr>
                <w:b/>
              </w:rPr>
              <w:br/>
              <w:t>материала</w:t>
            </w:r>
          </w:p>
        </w:tc>
        <w:tc>
          <w:tcPr>
            <w:tcW w:w="2268" w:type="dxa"/>
            <w:vAlign w:val="bottom"/>
          </w:tcPr>
          <w:p w:rsidR="005424B2" w:rsidRPr="000D24FD" w:rsidRDefault="005424B2" w:rsidP="001F4F82">
            <w:pPr>
              <w:pStyle w:val="af0"/>
              <w:jc w:val="center"/>
              <w:rPr>
                <w:b/>
              </w:rPr>
            </w:pPr>
            <w:r w:rsidRPr="00367795">
              <w:rPr>
                <w:b/>
              </w:rPr>
              <w:t>Количество часов</w:t>
            </w:r>
          </w:p>
        </w:tc>
      </w:tr>
      <w:tr w:rsidR="00852F1D" w:rsidRPr="00AF4DDB" w:rsidTr="001F4F82">
        <w:trPr>
          <w:trHeight w:val="30"/>
          <w:tblHeader/>
        </w:trPr>
        <w:tc>
          <w:tcPr>
            <w:tcW w:w="850" w:type="dxa"/>
            <w:tcBorders>
              <w:top w:val="nil"/>
              <w:bottom w:val="nil"/>
            </w:tcBorders>
          </w:tcPr>
          <w:p w:rsidR="00852F1D" w:rsidRPr="000549FE" w:rsidRDefault="00852F1D" w:rsidP="001F4F82">
            <w:pPr>
              <w:pStyle w:val="af0"/>
              <w:jc w:val="center"/>
              <w:rPr>
                <w:b/>
              </w:rPr>
            </w:pPr>
          </w:p>
        </w:tc>
        <w:tc>
          <w:tcPr>
            <w:tcW w:w="7229" w:type="dxa"/>
            <w:tcBorders>
              <w:top w:val="nil"/>
            </w:tcBorders>
          </w:tcPr>
          <w:p w:rsidR="00852F1D" w:rsidRPr="000549FE" w:rsidRDefault="00852F1D" w:rsidP="001F4F82">
            <w:pPr>
              <w:pStyle w:val="af0"/>
              <w:jc w:val="center"/>
              <w:rPr>
                <w:b/>
              </w:rPr>
            </w:pPr>
          </w:p>
        </w:tc>
        <w:tc>
          <w:tcPr>
            <w:tcW w:w="2268" w:type="dxa"/>
          </w:tcPr>
          <w:p w:rsidR="00852F1D" w:rsidRPr="00451868" w:rsidRDefault="00852F1D" w:rsidP="001F4F82">
            <w:pPr>
              <w:pStyle w:val="af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I</w:t>
            </w:r>
          </w:p>
        </w:tc>
      </w:tr>
      <w:tr w:rsidR="00852F1D" w:rsidRPr="00CF064D" w:rsidTr="001F4F82">
        <w:tc>
          <w:tcPr>
            <w:tcW w:w="8079" w:type="dxa"/>
            <w:gridSpan w:val="2"/>
          </w:tcPr>
          <w:p w:rsidR="00852F1D" w:rsidRPr="00E1575B" w:rsidRDefault="00852F1D" w:rsidP="001F4F82">
            <w:pPr>
              <w:pStyle w:val="af0"/>
              <w:jc w:val="center"/>
              <w:rPr>
                <w:b/>
                <w:i/>
              </w:rPr>
            </w:pPr>
            <w:r w:rsidRPr="00E1575B">
              <w:rPr>
                <w:b/>
                <w:i/>
              </w:rPr>
              <w:t>Глава 1</w:t>
            </w:r>
          </w:p>
          <w:p w:rsidR="00852F1D" w:rsidRPr="00CF064D" w:rsidRDefault="00852F1D" w:rsidP="001F4F82">
            <w:pPr>
              <w:pStyle w:val="af0"/>
              <w:jc w:val="center"/>
              <w:rPr>
                <w:b/>
              </w:rPr>
            </w:pPr>
            <w:r w:rsidRPr="004A4F2F">
              <w:rPr>
                <w:b/>
              </w:rPr>
              <w:t>Линейное уравнение</w:t>
            </w:r>
            <w:r w:rsidRPr="00E1575B">
              <w:rPr>
                <w:b/>
              </w:rPr>
              <w:br/>
            </w:r>
            <w:r w:rsidRPr="004A4F2F">
              <w:rPr>
                <w:b/>
              </w:rPr>
              <w:t>с одной переменной</w:t>
            </w:r>
          </w:p>
        </w:tc>
        <w:tc>
          <w:tcPr>
            <w:tcW w:w="2268" w:type="dxa"/>
            <w:vAlign w:val="center"/>
          </w:tcPr>
          <w:p w:rsidR="00852F1D" w:rsidRPr="00CF064D" w:rsidRDefault="00852F1D" w:rsidP="001F4F82">
            <w:pPr>
              <w:pStyle w:val="af0"/>
              <w:jc w:val="center"/>
              <w:rPr>
                <w:b/>
              </w:rPr>
            </w:pPr>
            <w:r w:rsidRPr="004A4F2F">
              <w:rPr>
                <w:b/>
              </w:rPr>
              <w:t>15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75227B" w:rsidRDefault="00852F1D" w:rsidP="001F4F82">
            <w:pPr>
              <w:pStyle w:val="af0"/>
              <w:jc w:val="center"/>
            </w:pPr>
            <w:r w:rsidRPr="000549FE">
              <w:t>1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Введение в алгебру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75227B" w:rsidRDefault="00852F1D" w:rsidP="001F4F82">
            <w:pPr>
              <w:pStyle w:val="af0"/>
              <w:jc w:val="center"/>
            </w:pPr>
            <w:r w:rsidRPr="000549FE">
              <w:t>2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Линейное уравнение с одной</w:t>
            </w:r>
            <w:r w:rsidRPr="00E1575B">
              <w:t xml:space="preserve"> </w:t>
            </w:r>
            <w:r w:rsidRPr="004A4F2F">
              <w:t>переменной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5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75227B" w:rsidRDefault="00852F1D" w:rsidP="001F4F82">
            <w:pPr>
              <w:pStyle w:val="af0"/>
              <w:jc w:val="center"/>
            </w:pPr>
            <w:r w:rsidRPr="000549FE">
              <w:t>3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Решение задач с помощью уравнений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5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75227B" w:rsidRDefault="00852F1D" w:rsidP="001F4F82">
            <w:pPr>
              <w:pStyle w:val="af0"/>
              <w:jc w:val="center"/>
            </w:pP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Повторение и систематизация учебного материала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75227B" w:rsidRDefault="00852F1D" w:rsidP="001F4F82">
            <w:pPr>
              <w:pStyle w:val="af0"/>
              <w:jc w:val="center"/>
            </w:pP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Контрольная</w:t>
            </w:r>
            <w:r>
              <w:rPr>
                <w:lang w:val="en-US"/>
              </w:rPr>
              <w:t xml:space="preserve"> </w:t>
            </w:r>
            <w:r w:rsidRPr="004A4F2F">
              <w:t>работа № 1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E1575B" w:rsidTr="001F4F82">
        <w:tc>
          <w:tcPr>
            <w:tcW w:w="8079" w:type="dxa"/>
            <w:gridSpan w:val="2"/>
            <w:vAlign w:val="center"/>
          </w:tcPr>
          <w:p w:rsidR="00852F1D" w:rsidRPr="00E1575B" w:rsidRDefault="00852F1D" w:rsidP="001F4F82">
            <w:pPr>
              <w:pStyle w:val="af0"/>
              <w:jc w:val="center"/>
              <w:rPr>
                <w:b/>
                <w:i/>
                <w:lang w:val="en-US"/>
              </w:rPr>
            </w:pPr>
            <w:r w:rsidRPr="00E1575B">
              <w:rPr>
                <w:b/>
                <w:i/>
              </w:rPr>
              <w:t>Глава 2</w:t>
            </w:r>
          </w:p>
          <w:p w:rsidR="00852F1D" w:rsidRPr="00E1575B" w:rsidRDefault="00852F1D" w:rsidP="001F4F82">
            <w:pPr>
              <w:pStyle w:val="af0"/>
              <w:jc w:val="center"/>
              <w:rPr>
                <w:b/>
              </w:rPr>
            </w:pPr>
            <w:r w:rsidRPr="00E1575B">
              <w:rPr>
                <w:b/>
              </w:rPr>
              <w:t>Целые выражения</w:t>
            </w:r>
          </w:p>
        </w:tc>
        <w:tc>
          <w:tcPr>
            <w:tcW w:w="2268" w:type="dxa"/>
            <w:vAlign w:val="bottom"/>
          </w:tcPr>
          <w:p w:rsidR="00852F1D" w:rsidRPr="00E1575B" w:rsidRDefault="00852F1D" w:rsidP="001F4F82">
            <w:pPr>
              <w:pStyle w:val="af0"/>
              <w:jc w:val="center"/>
              <w:rPr>
                <w:b/>
              </w:rPr>
            </w:pPr>
            <w:r w:rsidRPr="00E1575B">
              <w:rPr>
                <w:b/>
              </w:rPr>
              <w:t>52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4A4F2F">
              <w:t>4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Тождественно</w:t>
            </w:r>
            <w:r>
              <w:rPr>
                <w:lang w:val="en-US"/>
              </w:rPr>
              <w:t xml:space="preserve"> </w:t>
            </w:r>
            <w:r w:rsidRPr="004A4F2F">
              <w:t>равные выражения. Тождества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4A4F2F">
              <w:t>5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Степень</w:t>
            </w:r>
            <w:r>
              <w:rPr>
                <w:lang w:val="en-US"/>
              </w:rPr>
              <w:t xml:space="preserve"> </w:t>
            </w:r>
            <w:r w:rsidRPr="004A4F2F">
              <w:t>с натуральным</w:t>
            </w:r>
            <w:r>
              <w:rPr>
                <w:lang w:val="en-US"/>
              </w:rPr>
              <w:t xml:space="preserve"> </w:t>
            </w:r>
            <w:r w:rsidRPr="004A4F2F">
              <w:t>показателем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4A4F2F">
              <w:t>6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Свойства степени</w:t>
            </w:r>
            <w:r w:rsidRPr="00E1575B">
              <w:t xml:space="preserve"> </w:t>
            </w:r>
            <w:r w:rsidRPr="004A4F2F">
              <w:t>с натуральным</w:t>
            </w:r>
            <w:r w:rsidRPr="00E1575B">
              <w:t xml:space="preserve"> </w:t>
            </w:r>
            <w:r w:rsidRPr="004A4F2F">
              <w:t>показателем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4A4F2F">
              <w:t>7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Одночлены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4A4F2F">
              <w:t>8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Многочлены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887FAF">
              <w:t>9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Сложение и вычитание многочленов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Контрольная</w:t>
            </w:r>
            <w:r>
              <w:rPr>
                <w:lang w:val="en-US"/>
              </w:rPr>
              <w:t xml:space="preserve"> </w:t>
            </w:r>
            <w:r w:rsidRPr="00887FAF">
              <w:t>работа № 2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887FAF">
              <w:t>10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Умножение</w:t>
            </w:r>
            <w:r>
              <w:rPr>
                <w:lang w:val="en-US"/>
              </w:rPr>
              <w:t xml:space="preserve"> </w:t>
            </w:r>
            <w:r w:rsidRPr="00887FAF">
              <w:t>одночлена</w:t>
            </w:r>
            <w:r>
              <w:rPr>
                <w:lang w:val="en-US"/>
              </w:rPr>
              <w:t xml:space="preserve"> </w:t>
            </w:r>
            <w:r w:rsidRPr="00887FAF">
              <w:t>на многочлен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4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887FAF">
              <w:t>11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Умножение многочлена на многочлен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4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887FAF">
              <w:t>12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Разложение многочленов на множители. Вынесение общего множителя за скобки</w:t>
            </w:r>
          </w:p>
        </w:tc>
        <w:tc>
          <w:tcPr>
            <w:tcW w:w="2268" w:type="dxa"/>
          </w:tcPr>
          <w:p w:rsidR="00852F1D" w:rsidRPr="008B6F9E" w:rsidRDefault="00852F1D" w:rsidP="001F4F82">
            <w:pPr>
              <w:pStyle w:val="af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887FAF">
              <w:t>13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Разложение многочленов на множители. Метод группировки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Контрольная</w:t>
            </w:r>
            <w:r>
              <w:rPr>
                <w:lang w:val="en-US"/>
              </w:rPr>
              <w:t xml:space="preserve"> </w:t>
            </w:r>
            <w:r w:rsidRPr="00887FAF">
              <w:t>работа № 3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887FAF">
              <w:t>14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Произведение</w:t>
            </w:r>
            <w:r w:rsidRPr="00E1575B">
              <w:t xml:space="preserve"> </w:t>
            </w:r>
            <w:r w:rsidRPr="00887FAF">
              <w:t>разности и суммы двух выражений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887FAF">
              <w:t>15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Разность квадратов двух выражений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887FAF">
              <w:t>16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Квадрат суммы и квадрат разности двух выражений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4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887FAF">
              <w:t>17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Преобразование многочлена в квадрат суммы или разности двух выражений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Контрольная</w:t>
            </w:r>
            <w:r>
              <w:rPr>
                <w:lang w:val="en-US"/>
              </w:rPr>
              <w:t xml:space="preserve"> </w:t>
            </w:r>
            <w:r w:rsidRPr="00887FAF">
              <w:t>работа № 4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887FAF">
              <w:t>18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Сумма и разность кубов двух</w:t>
            </w:r>
            <w:r w:rsidRPr="00E1575B">
              <w:t xml:space="preserve"> </w:t>
            </w:r>
            <w:r w:rsidRPr="00887FAF">
              <w:t>выражений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887FAF">
              <w:lastRenderedPageBreak/>
              <w:t>19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Применение различных способов разложения многочлена на множители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4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Повторение и систематизация учебного материала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Контрольная</w:t>
            </w:r>
            <w:r>
              <w:rPr>
                <w:lang w:val="en-US"/>
              </w:rPr>
              <w:t xml:space="preserve"> </w:t>
            </w:r>
            <w:r w:rsidRPr="00887FAF">
              <w:t>работа № 5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E1575B" w:rsidTr="001F4F82">
        <w:tc>
          <w:tcPr>
            <w:tcW w:w="8079" w:type="dxa"/>
            <w:gridSpan w:val="2"/>
          </w:tcPr>
          <w:p w:rsidR="00852F1D" w:rsidRPr="00E1575B" w:rsidRDefault="00852F1D" w:rsidP="001F4F82">
            <w:pPr>
              <w:pStyle w:val="af0"/>
              <w:jc w:val="center"/>
              <w:rPr>
                <w:b/>
                <w:i/>
                <w:lang w:val="en-US"/>
              </w:rPr>
            </w:pPr>
            <w:r w:rsidRPr="00E1575B">
              <w:rPr>
                <w:b/>
                <w:i/>
              </w:rPr>
              <w:t>Глава 3</w:t>
            </w:r>
          </w:p>
          <w:p w:rsidR="00852F1D" w:rsidRPr="00E1575B" w:rsidRDefault="00852F1D" w:rsidP="001F4F82">
            <w:pPr>
              <w:pStyle w:val="af0"/>
              <w:jc w:val="center"/>
              <w:rPr>
                <w:b/>
              </w:rPr>
            </w:pPr>
            <w:r w:rsidRPr="00E1575B">
              <w:rPr>
                <w:b/>
              </w:rPr>
              <w:t>Функции</w:t>
            </w:r>
          </w:p>
        </w:tc>
        <w:tc>
          <w:tcPr>
            <w:tcW w:w="2268" w:type="dxa"/>
            <w:vAlign w:val="bottom"/>
          </w:tcPr>
          <w:p w:rsidR="00852F1D" w:rsidRPr="00E1575B" w:rsidRDefault="00852F1D" w:rsidP="001F4F82">
            <w:pPr>
              <w:pStyle w:val="af0"/>
              <w:jc w:val="center"/>
              <w:rPr>
                <w:b/>
              </w:rPr>
            </w:pPr>
            <w:r w:rsidRPr="00E1575B">
              <w:rPr>
                <w:b/>
              </w:rPr>
              <w:t>12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FC6426">
              <w:t>20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FC6426">
              <w:t>Связи между величинами. Функция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FC6426">
              <w:t>21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FC6426">
              <w:t>Способы задания функции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FC6426">
              <w:t>22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FC6426">
              <w:t>График функции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FC6426">
              <w:t>23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FC6426">
              <w:t>Линейная функция, её график</w:t>
            </w:r>
            <w:r w:rsidRPr="00E1575B">
              <w:t xml:space="preserve"> </w:t>
            </w:r>
            <w:r w:rsidRPr="00FC6426">
              <w:t>и свойства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4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FC6426">
              <w:t>Повторение и систематизация учебного материала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FC6426">
              <w:t>Контрольная</w:t>
            </w:r>
            <w:r>
              <w:rPr>
                <w:lang w:val="en-US"/>
              </w:rPr>
              <w:t xml:space="preserve"> </w:t>
            </w:r>
            <w:r w:rsidRPr="00FC6426">
              <w:t>работа № 6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E1575B" w:rsidTr="001F4F82">
        <w:tc>
          <w:tcPr>
            <w:tcW w:w="8079" w:type="dxa"/>
            <w:gridSpan w:val="2"/>
            <w:vAlign w:val="center"/>
          </w:tcPr>
          <w:p w:rsidR="00852F1D" w:rsidRPr="007B0230" w:rsidRDefault="00852F1D" w:rsidP="001F4F82">
            <w:pPr>
              <w:pStyle w:val="af0"/>
              <w:jc w:val="center"/>
              <w:rPr>
                <w:b/>
                <w:i/>
              </w:rPr>
            </w:pPr>
            <w:r w:rsidRPr="00E1575B">
              <w:rPr>
                <w:b/>
                <w:i/>
              </w:rPr>
              <w:t>Глава 4</w:t>
            </w:r>
          </w:p>
          <w:p w:rsidR="00852F1D" w:rsidRPr="00E1575B" w:rsidRDefault="00852F1D" w:rsidP="001F4F82">
            <w:pPr>
              <w:pStyle w:val="af0"/>
              <w:jc w:val="center"/>
              <w:rPr>
                <w:b/>
              </w:rPr>
            </w:pPr>
            <w:r w:rsidRPr="00E1575B">
              <w:rPr>
                <w:b/>
              </w:rPr>
              <w:t>Системы линейных уравнений</w:t>
            </w:r>
            <w:r w:rsidRPr="00E1575B">
              <w:rPr>
                <w:b/>
              </w:rPr>
              <w:br/>
              <w:t>с двумя переменными</w:t>
            </w:r>
          </w:p>
        </w:tc>
        <w:tc>
          <w:tcPr>
            <w:tcW w:w="2268" w:type="dxa"/>
            <w:vAlign w:val="center"/>
          </w:tcPr>
          <w:p w:rsidR="00852F1D" w:rsidRPr="00E1575B" w:rsidRDefault="00852F1D" w:rsidP="001F4F82">
            <w:pPr>
              <w:pStyle w:val="af0"/>
              <w:jc w:val="center"/>
              <w:rPr>
                <w:b/>
              </w:rPr>
            </w:pPr>
            <w:r w:rsidRPr="00E1575B">
              <w:rPr>
                <w:b/>
              </w:rPr>
              <w:t>19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075BE7">
              <w:t>24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075BE7">
              <w:t>Уравнения с двумя переменными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075BE7">
              <w:t>25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075BE7">
              <w:t>Линейное уравнение с двумя переменными и его график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075BE7">
              <w:t>26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075BE7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075BE7">
              <w:t>27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075BE7">
              <w:t>Решение систем линейных уравнений методом подстановки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 w:rsidRPr="00075BE7">
              <w:t>2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075BE7">
              <w:t>28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075BE7">
              <w:t>Решение систем линейных уравнений методом сложения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  <w:r w:rsidRPr="00075BE7">
              <w:t>29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075BE7">
              <w:t>Решение задач с помощью систем линейных уравнений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4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075BE7">
              <w:t>Повторение и систематизация учебного материала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0D24FD" w:rsidTr="001F4F82">
        <w:tc>
          <w:tcPr>
            <w:tcW w:w="850" w:type="dxa"/>
          </w:tcPr>
          <w:p w:rsidR="00852F1D" w:rsidRPr="000549FE" w:rsidRDefault="00852F1D" w:rsidP="001F4F82">
            <w:pPr>
              <w:pStyle w:val="af0"/>
              <w:jc w:val="center"/>
            </w:pP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075BE7">
              <w:t>Контрольная</w:t>
            </w:r>
            <w:r>
              <w:rPr>
                <w:lang w:val="en-US"/>
              </w:rPr>
              <w:t xml:space="preserve"> </w:t>
            </w:r>
            <w:r w:rsidRPr="00075BE7">
              <w:t>работа № 7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473BC7" w:rsidTr="001F4F82">
        <w:tc>
          <w:tcPr>
            <w:tcW w:w="8079" w:type="dxa"/>
            <w:gridSpan w:val="2"/>
            <w:vAlign w:val="center"/>
          </w:tcPr>
          <w:p w:rsidR="00852F1D" w:rsidRPr="00473BC7" w:rsidRDefault="00852F1D" w:rsidP="001F4F82">
            <w:pPr>
              <w:pStyle w:val="af0"/>
              <w:jc w:val="center"/>
              <w:rPr>
                <w:b/>
              </w:rPr>
            </w:pPr>
            <w:r w:rsidRPr="00473BC7">
              <w:rPr>
                <w:b/>
              </w:rPr>
              <w:t>Повторение и систематизация</w:t>
            </w:r>
            <w:r w:rsidRPr="00473BC7">
              <w:rPr>
                <w:b/>
              </w:rPr>
              <w:br/>
              <w:t>учебного материала</w:t>
            </w:r>
          </w:p>
        </w:tc>
        <w:tc>
          <w:tcPr>
            <w:tcW w:w="2268" w:type="dxa"/>
            <w:vAlign w:val="center"/>
          </w:tcPr>
          <w:p w:rsidR="00852F1D" w:rsidRPr="00473BC7" w:rsidRDefault="00852F1D" w:rsidP="001F4F82">
            <w:pPr>
              <w:pStyle w:val="af0"/>
              <w:jc w:val="center"/>
              <w:rPr>
                <w:b/>
              </w:rPr>
            </w:pPr>
            <w:r w:rsidRPr="00473BC7">
              <w:rPr>
                <w:b/>
              </w:rPr>
              <w:t>7</w:t>
            </w:r>
          </w:p>
        </w:tc>
      </w:tr>
      <w:tr w:rsidR="00852F1D" w:rsidRPr="000D24FD" w:rsidTr="001F4F82">
        <w:tc>
          <w:tcPr>
            <w:tcW w:w="8079" w:type="dxa"/>
            <w:gridSpan w:val="2"/>
          </w:tcPr>
          <w:p w:rsidR="00852F1D" w:rsidRPr="0075227B" w:rsidRDefault="00852F1D" w:rsidP="001F4F82">
            <w:pPr>
              <w:pStyle w:val="af0"/>
            </w:pPr>
            <w:r w:rsidRPr="00075BE7">
              <w:t>Упражнения для повто</w:t>
            </w:r>
            <w:r>
              <w:t>рения курса 7</w:t>
            </w:r>
            <w:r>
              <w:rPr>
                <w:lang w:val="en-US"/>
              </w:rPr>
              <w:t> </w:t>
            </w:r>
            <w:r w:rsidRPr="00075BE7">
              <w:t>класса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6</w:t>
            </w:r>
          </w:p>
        </w:tc>
      </w:tr>
      <w:tr w:rsidR="00852F1D" w:rsidRPr="000D24FD" w:rsidTr="001F4F82">
        <w:tc>
          <w:tcPr>
            <w:tcW w:w="8079" w:type="dxa"/>
            <w:gridSpan w:val="2"/>
          </w:tcPr>
          <w:p w:rsidR="00852F1D" w:rsidRPr="0075227B" w:rsidRDefault="00852F1D" w:rsidP="001F4F82">
            <w:pPr>
              <w:pStyle w:val="af0"/>
            </w:pPr>
            <w:r w:rsidRPr="00075BE7">
              <w:t>Итоговая контрольная</w:t>
            </w:r>
            <w:r>
              <w:rPr>
                <w:lang w:val="en-US"/>
              </w:rPr>
              <w:t xml:space="preserve"> </w:t>
            </w:r>
            <w:r w:rsidRPr="00075BE7">
              <w:t>работа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</w:tbl>
    <w:p w:rsidR="00E532E4" w:rsidRDefault="00E532E4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C23A3F" w:rsidRDefault="00C23A3F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C23A3F" w:rsidRDefault="00C23A3F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C23A3F" w:rsidRDefault="00C23A3F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5424B2" w:rsidRDefault="005424B2" w:rsidP="001F4F8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8 класс</w:t>
      </w:r>
    </w:p>
    <w:tbl>
      <w:tblPr>
        <w:tblW w:w="10347" w:type="dxa"/>
        <w:tblInd w:w="466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50"/>
        <w:gridCol w:w="7229"/>
        <w:gridCol w:w="2268"/>
      </w:tblGrid>
      <w:tr w:rsidR="00C23A3F" w:rsidRPr="00C23A3F" w:rsidTr="008714DC">
        <w:trPr>
          <w:cantSplit/>
          <w:trHeight w:val="703"/>
        </w:trPr>
        <w:tc>
          <w:tcPr>
            <w:tcW w:w="850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23A3F" w:rsidRPr="00C23A3F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color w:val="000000"/>
                <w:sz w:val="24"/>
                <w:szCs w:val="24"/>
              </w:rPr>
              <w:t>№ урока</w:t>
            </w:r>
          </w:p>
          <w:p w:rsidR="00C23A3F" w:rsidRPr="00C23A3F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229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C23A3F" w:rsidRPr="00C23A3F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color w:val="000000"/>
                <w:sz w:val="24"/>
                <w:szCs w:val="24"/>
              </w:rPr>
              <w:t>Содержание</w:t>
            </w:r>
          </w:p>
          <w:p w:rsidR="00C23A3F" w:rsidRPr="00C23A3F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color w:val="000000"/>
                <w:sz w:val="24"/>
                <w:szCs w:val="24"/>
              </w:rPr>
              <w:t>(разделы, темы)</w:t>
            </w:r>
          </w:p>
        </w:tc>
        <w:tc>
          <w:tcPr>
            <w:tcW w:w="2268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23A3F" w:rsidRPr="00C23A3F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color w:val="000000"/>
                <w:sz w:val="24"/>
                <w:szCs w:val="24"/>
              </w:rPr>
              <w:t>Кол-во</w:t>
            </w:r>
          </w:p>
          <w:p w:rsidR="00C23A3F" w:rsidRPr="00C23A3F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color w:val="000000"/>
                <w:sz w:val="24"/>
                <w:szCs w:val="24"/>
              </w:rPr>
              <w:t>часов</w:t>
            </w:r>
          </w:p>
        </w:tc>
      </w:tr>
      <w:tr w:rsidR="00C23A3F" w:rsidRPr="00C23A3F" w:rsidTr="008714DC">
        <w:trPr>
          <w:cantSplit/>
          <w:trHeight w:val="517"/>
        </w:trPr>
        <w:tc>
          <w:tcPr>
            <w:tcW w:w="850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229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3A3F" w:rsidRPr="00C23A3F" w:rsidTr="008714DC">
        <w:trPr>
          <w:cantSplit/>
          <w:trHeight w:val="358"/>
        </w:trPr>
        <w:tc>
          <w:tcPr>
            <w:tcW w:w="10347" w:type="dxa"/>
            <w:gridSpan w:val="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C23A3F" w:rsidRPr="00C23A3F" w:rsidRDefault="00C23A3F" w:rsidP="00C23A3F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C23A3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>. Рациональные выражения.  (44 часов)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ациональные дроб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ациональные дроб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Основное свойство рациональной дроб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Основное свойство рациональной дроб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Основное свойство рациональной дроб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ложение и вычитание рациональных дробей с одинаковыми знаменателя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ложение и вычитание рациональных дробей с одинаковыми знаменателя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ложение и вычитание рациональных дробей с одинаковыми знаменателя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ложение и вычитание рациональных дробей с разными знаменателя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ложение и вычитание рациональных дробей с разными знаменателя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ложение и вычитание рациональных дробей с разными знаменателя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ложение и вычитание рациональных дробей с разными знаменателя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ложение и вычитание рациональных дробей с разными знаменателя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699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ложение и вычитание рациональных дробей с разными знаменателя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1 по теме «Рациональные дроби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82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61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2 по теме: «Тождественные преобразования рациональных выражений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565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авносильные уравнения.</w:t>
            </w:r>
            <w:r w:rsidRPr="00C23A3F">
              <w:rPr>
                <w:lang w:val="en-US"/>
              </w:rPr>
              <w:t xml:space="preserve"> </w:t>
            </w:r>
            <w:r w:rsidRPr="00C23A3F">
              <w:t>Рациональные уравн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авносильные уравнения.</w:t>
            </w:r>
            <w:r w:rsidRPr="00C23A3F">
              <w:rPr>
                <w:lang w:val="en-US"/>
              </w:rPr>
              <w:t xml:space="preserve"> </w:t>
            </w:r>
            <w:r w:rsidRPr="00C23A3F">
              <w:t>Рациональные уравн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авносильные уравнения.</w:t>
            </w:r>
            <w:r w:rsidRPr="00C23A3F">
              <w:rPr>
                <w:lang w:val="en-US"/>
              </w:rPr>
              <w:t xml:space="preserve"> </w:t>
            </w:r>
            <w:r w:rsidRPr="00C23A3F">
              <w:t>Рациональные уравн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тепень с целым отрицательным показателе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тепень с целым отрицательным показателе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557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тепень с целым отрицательным показателе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97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тепень с целым отрицательным показателе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войства степени с целым показателе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войства степени с целым показателе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65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войства степени с целым показателе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войства степени с целым показателе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589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войства степени с целым показателе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 xml:space="preserve">Функция </w:t>
            </w:r>
            <w:r w:rsidRPr="00C23A3F">
              <w:rPr>
                <w:position w:val="-24"/>
              </w:rPr>
              <w:object w:dxaOrig="620" w:dyaOrig="620">
                <v:shape id="_x0000_i1036" type="#_x0000_t75" style="width:30.75pt;height:30.75pt" o:ole="">
                  <v:imagedata r:id="rId31" o:title=""/>
                </v:shape>
                <o:OLEObject Type="Embed" ProgID="Equation.DSMT4" ShapeID="_x0000_i1036" DrawAspect="Content" ObjectID="_1606147803" r:id="rId32"/>
              </w:object>
            </w:r>
            <w:r w:rsidRPr="00C23A3F">
              <w:t xml:space="preserve"> и её график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 xml:space="preserve">Функция </w:t>
            </w:r>
            <w:r w:rsidRPr="00C23A3F">
              <w:rPr>
                <w:position w:val="-24"/>
              </w:rPr>
              <w:object w:dxaOrig="620" w:dyaOrig="620">
                <v:shape id="_x0000_i1037" type="#_x0000_t75" style="width:30.75pt;height:30.75pt" o:ole="">
                  <v:imagedata r:id="rId31" o:title=""/>
                </v:shape>
                <o:OLEObject Type="Embed" ProgID="Equation.DSMT4" ShapeID="_x0000_i1037" DrawAspect="Content" ObjectID="_1606147804" r:id="rId33"/>
              </w:object>
            </w:r>
            <w:r w:rsidRPr="00C23A3F">
              <w:t xml:space="preserve"> и её график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684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 xml:space="preserve">Функция </w:t>
            </w:r>
            <w:r w:rsidRPr="00C23A3F">
              <w:rPr>
                <w:position w:val="-24"/>
              </w:rPr>
              <w:object w:dxaOrig="620" w:dyaOrig="620">
                <v:shape id="_x0000_i1038" type="#_x0000_t75" style="width:30.75pt;height:30.75pt" o:ole="">
                  <v:imagedata r:id="rId31" o:title=""/>
                </v:shape>
                <o:OLEObject Type="Embed" ProgID="Equation.DSMT4" ShapeID="_x0000_i1038" DrawAspect="Content" ObjectID="_1606147805" r:id="rId34"/>
              </w:object>
            </w:r>
            <w:r w:rsidRPr="00C23A3F">
              <w:t xml:space="preserve"> и её график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69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  <w:r w:rsidRPr="00C23A3F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 xml:space="preserve">Функция </w:t>
            </w:r>
            <w:r w:rsidRPr="00C23A3F">
              <w:rPr>
                <w:position w:val="-24"/>
              </w:rPr>
              <w:object w:dxaOrig="620" w:dyaOrig="620">
                <v:shape id="_x0000_i1039" type="#_x0000_t75" style="width:30.75pt;height:30.75pt" o:ole="">
                  <v:imagedata r:id="rId31" o:title=""/>
                </v:shape>
                <o:OLEObject Type="Embed" ProgID="Equation.DSMT4" ShapeID="_x0000_i1039" DrawAspect="Content" ObjectID="_1606147806" r:id="rId35"/>
              </w:object>
            </w:r>
            <w:r w:rsidRPr="00C23A3F">
              <w:t xml:space="preserve"> и её график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3 по теме: «Рациональные уравнения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277"/>
        </w:trPr>
        <w:tc>
          <w:tcPr>
            <w:tcW w:w="10347" w:type="dxa"/>
            <w:gridSpan w:val="3"/>
            <w:tcBorders>
              <w:top w:val="single" w:sz="6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 xml:space="preserve">Глава II </w:t>
            </w:r>
            <w:r w:rsidRPr="00C23A3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. </w:t>
            </w: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>Квадратные корни. Действительные числа. (25 часов)</w:t>
            </w:r>
          </w:p>
        </w:tc>
      </w:tr>
      <w:tr w:rsidR="00C23A3F" w:rsidRPr="00C23A3F" w:rsidTr="008714DC">
        <w:trPr>
          <w:cantSplit/>
          <w:trHeight w:val="735"/>
        </w:trPr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  <w:r w:rsidRPr="00C23A3F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7229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 xml:space="preserve">Функция </w:t>
            </w:r>
            <w:r w:rsidRPr="00C23A3F">
              <w:rPr>
                <w:i/>
              </w:rPr>
              <w:t>y = x</w:t>
            </w:r>
            <w:r w:rsidRPr="00C23A3F">
              <w:rPr>
                <w:i/>
                <w:vertAlign w:val="superscript"/>
              </w:rPr>
              <w:t>2</w:t>
            </w:r>
            <w:r w:rsidRPr="00C23A3F">
              <w:br/>
              <w:t>и её график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</w:trPr>
        <w:tc>
          <w:tcPr>
            <w:tcW w:w="850" w:type="dxa"/>
            <w:tcBorders>
              <w:top w:val="single" w:sz="8" w:space="0" w:color="auto"/>
              <w:left w:val="single" w:sz="8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 xml:space="preserve">Функция </w:t>
            </w:r>
            <w:r w:rsidRPr="00C23A3F">
              <w:rPr>
                <w:i/>
              </w:rPr>
              <w:t>y = x</w:t>
            </w:r>
            <w:r w:rsidRPr="00C23A3F">
              <w:rPr>
                <w:i/>
                <w:vertAlign w:val="superscript"/>
              </w:rPr>
              <w:t>2</w:t>
            </w:r>
            <w:r w:rsidRPr="00C23A3F">
              <w:br/>
              <w:t>и её график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 xml:space="preserve">Функция </w:t>
            </w:r>
            <w:r w:rsidRPr="00C23A3F">
              <w:rPr>
                <w:i/>
              </w:rPr>
              <w:t>y = x</w:t>
            </w:r>
            <w:r w:rsidRPr="00C23A3F">
              <w:rPr>
                <w:i/>
                <w:vertAlign w:val="superscript"/>
              </w:rPr>
              <w:t>2</w:t>
            </w:r>
            <w:r w:rsidRPr="00C23A3F">
              <w:br/>
              <w:t>и её график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Квадратные корни. Арифметический квадратный корень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Квадратные корни. Арифметический квадратный корень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Квадратные корни. Арифметический квадратный корень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Множество и его элементы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Множество и его элементы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Подмножество. Операции над множества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Подмножество. Операции над множества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8714DC" w:rsidP="00C23A3F">
            <w:pPr>
              <w:pStyle w:val="af0"/>
            </w:pPr>
            <w:r>
              <w:t xml:space="preserve">Числовые </w:t>
            </w:r>
            <w:r w:rsidR="00C23A3F" w:rsidRPr="00C23A3F">
              <w:t>множеств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8714DC" w:rsidP="00C23A3F">
            <w:pPr>
              <w:pStyle w:val="af0"/>
            </w:pPr>
            <w:r>
              <w:t xml:space="preserve">Числовые </w:t>
            </w:r>
            <w:r w:rsidR="00C23A3F" w:rsidRPr="00C23A3F">
              <w:t>множеств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войства арифметического квадратного корн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войства арифметического квадратного корн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войства арифметического квадратного корн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войства арифметического квадратного корн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Тождественные преобразования выражений, содержащих квадратные корн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Тождественные преобразования выражений, содержащих квадратные корн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Тождественные преобразования выражений, содержащих квадратные корн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Тождественные преобразования выражений, содержащих квадратные корн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Тождественные преобразования выражений, содержащих квадратные корн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709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 xml:space="preserve">Функция </w:t>
            </w:r>
            <w:r w:rsidRPr="00C23A3F">
              <w:rPr>
                <w:position w:val="-10"/>
              </w:rPr>
              <w:object w:dxaOrig="760" w:dyaOrig="380">
                <v:shape id="_x0000_i1040" type="#_x0000_t75" style="width:38.25pt;height:18.75pt" o:ole="">
                  <v:imagedata r:id="rId36" o:title=""/>
                </v:shape>
                <o:OLEObject Type="Embed" ProgID="Equation.DSMT4" ShapeID="_x0000_i1040" DrawAspect="Content" ObjectID="_1606147807" r:id="rId37"/>
              </w:object>
            </w:r>
            <w:r w:rsidRPr="00C23A3F">
              <w:t>и её график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421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 xml:space="preserve">Функция </w:t>
            </w:r>
            <w:r w:rsidRPr="00C23A3F">
              <w:rPr>
                <w:position w:val="-10"/>
              </w:rPr>
              <w:object w:dxaOrig="760" w:dyaOrig="380">
                <v:shape id="_x0000_i1041" type="#_x0000_t75" style="width:38.25pt;height:18.75pt" o:ole="">
                  <v:imagedata r:id="rId36" o:title=""/>
                </v:shape>
                <o:OLEObject Type="Embed" ProgID="Equation.DSMT4" ShapeID="_x0000_i1041" DrawAspect="Content" ObjectID="_1606147808" r:id="rId38"/>
              </w:object>
            </w:r>
            <w:r w:rsidRPr="00C23A3F">
              <w:t>и её график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457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 xml:space="preserve">Функция </w:t>
            </w:r>
            <w:r w:rsidRPr="00C23A3F">
              <w:rPr>
                <w:position w:val="-10"/>
              </w:rPr>
              <w:object w:dxaOrig="760" w:dyaOrig="380">
                <v:shape id="_x0000_i1042" type="#_x0000_t75" style="width:38.25pt;height:18.75pt" o:ole="">
                  <v:imagedata r:id="rId36" o:title=""/>
                </v:shape>
                <o:OLEObject Type="Embed" ProgID="Equation.DSMT4" ShapeID="_x0000_i1042" DrawAspect="Content" ObjectID="_1606147809" r:id="rId39"/>
              </w:object>
            </w:r>
            <w:r w:rsidRPr="00C23A3F">
              <w:t>и её график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776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2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f0"/>
              <w:rPr>
                <w:b/>
              </w:rPr>
            </w:pPr>
            <w:r w:rsidRPr="00C23A3F">
              <w:rPr>
                <w:b/>
              </w:rPr>
              <w:t>Контрольная работа № 4 по теме: «Квадратные корни. Действительные числа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10347" w:type="dxa"/>
            <w:gridSpan w:val="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>Глава III. Квадратные уравнения. (26 часов)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f0"/>
              <w:numPr>
                <w:ilvl w:val="0"/>
                <w:numId w:val="43"/>
              </w:numPr>
              <w:ind w:left="386"/>
              <w:jc w:val="center"/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Квадратные уравнения. Решение неполных квадратных уравнен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f0"/>
              <w:numPr>
                <w:ilvl w:val="0"/>
                <w:numId w:val="43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Квадратные уравнения. Решение неполных квадратных уравнен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661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f0"/>
              <w:numPr>
                <w:ilvl w:val="0"/>
                <w:numId w:val="43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Квадратные уравнения. Решение неполных квадратных уравнен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f0"/>
              <w:numPr>
                <w:ilvl w:val="0"/>
                <w:numId w:val="43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Формула корней квадратного уравн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f0"/>
              <w:numPr>
                <w:ilvl w:val="0"/>
                <w:numId w:val="43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Формула корней квадратно</w:t>
            </w:r>
            <w:r w:rsidRPr="00C23A3F">
              <w:rPr>
                <w:b/>
              </w:rPr>
              <w:t>г</w:t>
            </w:r>
            <w:r w:rsidRPr="00C23A3F">
              <w:t>о уравн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f0"/>
              <w:numPr>
                <w:ilvl w:val="0"/>
                <w:numId w:val="43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Формула корней квадратного уравн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f0"/>
              <w:numPr>
                <w:ilvl w:val="0"/>
                <w:numId w:val="43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Формула корней квадратного уравн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f0"/>
              <w:numPr>
                <w:ilvl w:val="0"/>
                <w:numId w:val="43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Теорема Виет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f0"/>
              <w:numPr>
                <w:ilvl w:val="0"/>
                <w:numId w:val="43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Теорема Виет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f0"/>
              <w:numPr>
                <w:ilvl w:val="0"/>
                <w:numId w:val="43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Теорема Виет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f0"/>
              <w:numPr>
                <w:ilvl w:val="0"/>
                <w:numId w:val="43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5 по теме «Квадратные уравнения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Квадратный трёхчлен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Квадратный трёхчлен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Квадратный трёхчлен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ешение уравнений, сводящихся к квадратным уравнения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ешение уравнений, сводящихся к квадратным уравнения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ешение уравнений, сводящихся к квадратным уравнения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ешение уравнений, сводящихся к квадратным уравнения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ешение уравнений, сводящихся к квадратным уравнения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ациональные уравнения как математические модели реальных ситуац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ациональные уравнения как математические модели реальных ситуац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ациональные уравнения как математические модели реальных ситуац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ациональные уравнения как математические модели реальных ситуац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ациональные уравнения как математические модели реальных ситуац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ациональные уравнения как математические модели реальных ситуац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1003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6 по теме  «</w:t>
            </w: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>Применение квадратных уравнений</w:t>
            </w:r>
            <w:r w:rsidRPr="00C23A3F">
              <w:rPr>
                <w:rFonts w:ascii="Times New Roman" w:hAnsi="Times New Roman"/>
                <w:b/>
                <w:i/>
                <w:sz w:val="24"/>
                <w:szCs w:val="24"/>
              </w:rPr>
              <w:t>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4"/>
              <w:numPr>
                <w:ilvl w:val="0"/>
                <w:numId w:val="43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>Итоговая контрольная работа №7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5424B2" w:rsidRDefault="005424B2" w:rsidP="005424B2">
      <w:pPr>
        <w:rPr>
          <w:rFonts w:ascii="Times New Roman" w:hAnsi="Times New Roman"/>
          <w:b/>
          <w:sz w:val="24"/>
          <w:szCs w:val="24"/>
        </w:rPr>
      </w:pPr>
    </w:p>
    <w:p w:rsidR="008714DC" w:rsidRDefault="008714DC" w:rsidP="005424B2">
      <w:pPr>
        <w:rPr>
          <w:rFonts w:ascii="Times New Roman" w:hAnsi="Times New Roman"/>
          <w:b/>
          <w:sz w:val="24"/>
          <w:szCs w:val="24"/>
        </w:rPr>
      </w:pPr>
    </w:p>
    <w:p w:rsidR="00C23A3F" w:rsidRPr="005424B2" w:rsidRDefault="00C23A3F" w:rsidP="008714DC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9 класс</w:t>
      </w:r>
    </w:p>
    <w:tbl>
      <w:tblPr>
        <w:tblW w:w="10347" w:type="dxa"/>
        <w:tblInd w:w="466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50"/>
        <w:gridCol w:w="7229"/>
        <w:gridCol w:w="2268"/>
      </w:tblGrid>
      <w:tr w:rsidR="00C23A3F" w:rsidRPr="004F0D6D" w:rsidTr="008714DC">
        <w:trPr>
          <w:cantSplit/>
          <w:trHeight w:val="703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23A3F" w:rsidRPr="008714DC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14DC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№ урока</w:t>
            </w:r>
          </w:p>
          <w:p w:rsidR="00C23A3F" w:rsidRPr="008714DC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C23A3F" w:rsidRPr="008714DC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14DC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Содержание</w:t>
            </w:r>
          </w:p>
          <w:p w:rsidR="00C23A3F" w:rsidRPr="008714DC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14DC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(разделы, темы)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23A3F" w:rsidRPr="008714DC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14DC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Кол-во</w:t>
            </w:r>
          </w:p>
          <w:p w:rsidR="00C23A3F" w:rsidRPr="008714DC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14DC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часов</w:t>
            </w:r>
          </w:p>
        </w:tc>
      </w:tr>
      <w:tr w:rsidR="00C23A3F" w:rsidRPr="004F0D6D" w:rsidTr="008714DC">
        <w:trPr>
          <w:cantSplit/>
          <w:trHeight w:val="703"/>
        </w:trPr>
        <w:tc>
          <w:tcPr>
            <w:tcW w:w="10347" w:type="dxa"/>
            <w:gridSpan w:val="3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C23A3F" w:rsidRPr="004F0D6D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4F0D6D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>. Неравенства.  (20 часов)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Числовые неравенств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Числовые неравенств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Числовые неравенств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Основные свойства числовых неравенств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Основные свойства числовых неравенств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Сложение и умножение числовых неравенств. Оценивание значения выраж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Сложение и умножение числовых неравенств. Оценивание значения выраж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Сложение и умножение числовых неравенств. Оценивание значения выраж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Неравенства с одной переменно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неравенств с одной переменной. Числовые промежутк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неравенств с одной переменной. Числовые промежутк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неравенств с одной переменной. Числовые промежутк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неравенств с одной переменной. Числовые промежутк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699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неравенств с одной переменной. Числовые промежутк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82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61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1 по теме «Неравенства и системы неравенств с одной переменной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F0D6D" w:rsidRPr="004F0D6D" w:rsidTr="008714DC">
        <w:trPr>
          <w:cantSplit/>
          <w:trHeight w:val="358"/>
        </w:trPr>
        <w:tc>
          <w:tcPr>
            <w:tcW w:w="10347" w:type="dxa"/>
            <w:gridSpan w:val="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4F0D6D" w:rsidRPr="004F0D6D" w:rsidRDefault="004F0D6D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 xml:space="preserve">Глава II </w:t>
            </w:r>
            <w:r w:rsidRPr="004F0D6D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. </w:t>
            </w: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>Квадратичная функция. (38 часов)</w:t>
            </w:r>
          </w:p>
        </w:tc>
      </w:tr>
      <w:tr w:rsidR="00C23A3F" w:rsidRPr="004F0D6D" w:rsidTr="008714DC">
        <w:trPr>
          <w:cantSplit/>
          <w:trHeight w:val="735"/>
        </w:trPr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  <w:r w:rsidRPr="004F0D6D">
              <w:rPr>
                <w:rFonts w:ascii="Times New Roman" w:hAnsi="Times New Roman"/>
              </w:rPr>
              <w:lastRenderedPageBreak/>
              <w:t xml:space="preserve"> </w:t>
            </w:r>
          </w:p>
        </w:tc>
        <w:tc>
          <w:tcPr>
            <w:tcW w:w="7229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Повторение и расширение сведений о функции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</w:trPr>
        <w:tc>
          <w:tcPr>
            <w:tcW w:w="850" w:type="dxa"/>
            <w:tcBorders>
              <w:top w:val="single" w:sz="8" w:space="0" w:color="auto"/>
              <w:left w:val="single" w:sz="8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Повторение и расширение сведений о функции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Повторение и расширение сведений о функци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 xml:space="preserve">Как построить график функции </w:t>
            </w:r>
            <w:r w:rsidRPr="004F0D6D">
              <w:rPr>
                <w:i/>
              </w:rPr>
              <w:t>y = kf(x),</w:t>
            </w:r>
            <w:r w:rsidRPr="004F0D6D">
              <w:t xml:space="preserve"> если известен график функции </w:t>
            </w:r>
            <w:r w:rsidRPr="004F0D6D">
              <w:rPr>
                <w:i/>
              </w:rPr>
              <w:t>y = f(x)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 xml:space="preserve">Как построить график функции </w:t>
            </w:r>
            <w:r w:rsidRPr="004F0D6D">
              <w:rPr>
                <w:i/>
              </w:rPr>
              <w:t>y = kf(x),</w:t>
            </w:r>
            <w:r w:rsidRPr="004F0D6D">
              <w:t xml:space="preserve"> если известен график функции </w:t>
            </w:r>
            <w:r w:rsidRPr="004F0D6D">
              <w:rPr>
                <w:i/>
              </w:rPr>
              <w:t>y = f(x)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 xml:space="preserve">Как построить график функции </w:t>
            </w:r>
            <w:r w:rsidRPr="004F0D6D">
              <w:rPr>
                <w:i/>
              </w:rPr>
              <w:t>y = kf(x),</w:t>
            </w:r>
            <w:r w:rsidRPr="004F0D6D">
              <w:t xml:space="preserve"> если известен график функции </w:t>
            </w:r>
            <w:r w:rsidRPr="004F0D6D">
              <w:rPr>
                <w:i/>
              </w:rPr>
              <w:t>y = f(x)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  <w:rPr>
                <w:i/>
              </w:rPr>
            </w:pPr>
            <w:r w:rsidRPr="004F0D6D">
              <w:t xml:space="preserve">Как построить графики функций                                       </w:t>
            </w:r>
            <w:r w:rsidRPr="004F0D6D">
              <w:rPr>
                <w:i/>
              </w:rPr>
              <w:t xml:space="preserve">y = f(x) + b </w:t>
            </w:r>
            <w:r w:rsidRPr="004F0D6D">
              <w:t xml:space="preserve">и </w:t>
            </w:r>
            <w:r w:rsidRPr="004F0D6D">
              <w:rPr>
                <w:i/>
              </w:rPr>
              <w:t>y = f(x + a)</w:t>
            </w:r>
            <w:r w:rsidRPr="004F0D6D">
              <w:t xml:space="preserve">, если известен график функции </w:t>
            </w:r>
            <w:r w:rsidRPr="004F0D6D">
              <w:rPr>
                <w:i/>
              </w:rPr>
              <w:t>y = f(x)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  <w:rPr>
                <w:i/>
              </w:rPr>
            </w:pPr>
            <w:r w:rsidRPr="004F0D6D">
              <w:t xml:space="preserve">Как построить графики функций                  </w:t>
            </w:r>
            <w:r w:rsidRPr="004F0D6D">
              <w:rPr>
                <w:i/>
              </w:rPr>
              <w:t xml:space="preserve">y = f(x) + b </w:t>
            </w:r>
            <w:r w:rsidRPr="004F0D6D">
              <w:t xml:space="preserve">и </w:t>
            </w:r>
            <w:r w:rsidRPr="004F0D6D">
              <w:rPr>
                <w:i/>
              </w:rPr>
              <w:t>y = f(x + a)</w:t>
            </w:r>
            <w:r w:rsidRPr="004F0D6D">
              <w:t xml:space="preserve">, если известен график функции   </w:t>
            </w:r>
            <w:r w:rsidRPr="004F0D6D">
              <w:rPr>
                <w:i/>
              </w:rPr>
              <w:t>y = f(x)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  <w:rPr>
                <w:i/>
              </w:rPr>
            </w:pPr>
            <w:r w:rsidRPr="004F0D6D">
              <w:t xml:space="preserve">Как построить графики функций                        </w:t>
            </w:r>
            <w:r w:rsidRPr="004F0D6D">
              <w:rPr>
                <w:i/>
              </w:rPr>
              <w:t xml:space="preserve">y = f(x) + b </w:t>
            </w:r>
            <w:r w:rsidRPr="004F0D6D">
              <w:t xml:space="preserve">и </w:t>
            </w:r>
            <w:r w:rsidRPr="004F0D6D">
              <w:rPr>
                <w:i/>
              </w:rPr>
              <w:t>y = f(x + a)</w:t>
            </w:r>
            <w:r w:rsidRPr="004F0D6D">
              <w:t xml:space="preserve">, если известен график функции </w:t>
            </w:r>
            <w:r w:rsidRPr="004F0D6D">
              <w:rPr>
                <w:i/>
              </w:rPr>
              <w:t>y = f(x)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  <w:rPr>
                <w:i/>
              </w:rPr>
            </w:pPr>
            <w:r w:rsidRPr="004F0D6D">
              <w:t xml:space="preserve">Как построить графики функций                        </w:t>
            </w:r>
            <w:r w:rsidRPr="004F0D6D">
              <w:rPr>
                <w:i/>
              </w:rPr>
              <w:t>y = f(x) + b</w:t>
            </w:r>
            <w:r w:rsidRPr="004F0D6D">
              <w:t xml:space="preserve">и </w:t>
            </w:r>
            <w:r w:rsidRPr="004F0D6D">
              <w:rPr>
                <w:i/>
              </w:rPr>
              <w:t>y = f(x + a)</w:t>
            </w:r>
            <w:r w:rsidRPr="004F0D6D">
              <w:t xml:space="preserve">, если известен график функции </w:t>
            </w:r>
            <w:r w:rsidRPr="004F0D6D">
              <w:rPr>
                <w:i/>
              </w:rPr>
              <w:t>y = f(x)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Квадратичная функция, её график и свойств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Квадратичная функция, её график и свойств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Квадратичная функция, её график и свойств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Квадратичная функция, её график и свойств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Квадратичная функция, её график и свойств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Квадратичная функция, её график и свойств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rPr>
                <w:b/>
              </w:rPr>
            </w:pPr>
            <w:r w:rsidRPr="004F0D6D">
              <w:rPr>
                <w:b/>
              </w:rPr>
              <w:t>Контрольная работа № 2 по теме: «Квадратичная функция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квадратных неравенств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709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квадратных неравенств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421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квадратных неравенств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457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квадратных неравенств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776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квадратных неравенств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776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квадратных неравенств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776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31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225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89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411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447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776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задач с помощью систем уравнений второй степен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82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задач с помощью систем уравнений второй степен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517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задач с помощью систем уравнений второй степен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1076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задач с помощью систем уравнений второй степен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776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задач с помощью систем уравнений второй степен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776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4"/>
              </w:numPr>
              <w:spacing w:after="200"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rPr>
                <w:b/>
              </w:rPr>
            </w:pPr>
            <w:r w:rsidRPr="004F0D6D">
              <w:rPr>
                <w:b/>
              </w:rPr>
              <w:t>Контрольная работа № 3 по теме: «Решение уранений и систем уравнений с двумя переменными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F0D6D" w:rsidRPr="004F0D6D" w:rsidTr="008714DC">
        <w:trPr>
          <w:cantSplit/>
          <w:trHeight w:val="776"/>
        </w:trPr>
        <w:tc>
          <w:tcPr>
            <w:tcW w:w="10347" w:type="dxa"/>
            <w:gridSpan w:val="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4F0D6D" w:rsidRPr="004F0D6D" w:rsidRDefault="004F0D6D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>Глава III. Элементы прикладной математики. (20 часов)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numPr>
                <w:ilvl w:val="0"/>
                <w:numId w:val="45"/>
              </w:numPr>
              <w:jc w:val="center"/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Математическое моделирование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numPr>
                <w:ilvl w:val="0"/>
                <w:numId w:val="45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Математическое моделирование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661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numPr>
                <w:ilvl w:val="0"/>
                <w:numId w:val="45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Математическое моделирование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numPr>
                <w:ilvl w:val="0"/>
                <w:numId w:val="45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Процентные</w:t>
            </w:r>
            <w:r w:rsidRPr="004F0D6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F0D6D">
              <w:rPr>
                <w:rFonts w:ascii="Times New Roman" w:hAnsi="Times New Roman"/>
                <w:sz w:val="24"/>
                <w:szCs w:val="24"/>
              </w:rPr>
              <w:t>расчёты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numPr>
                <w:ilvl w:val="0"/>
                <w:numId w:val="45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Процентные</w:t>
            </w:r>
            <w:r w:rsidRPr="004F0D6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F0D6D">
              <w:rPr>
                <w:rFonts w:ascii="Times New Roman" w:hAnsi="Times New Roman"/>
                <w:sz w:val="24"/>
                <w:szCs w:val="24"/>
              </w:rPr>
              <w:t>расчёты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numPr>
                <w:ilvl w:val="0"/>
                <w:numId w:val="45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Процентные</w:t>
            </w:r>
            <w:r w:rsidRPr="004F0D6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F0D6D">
              <w:rPr>
                <w:rFonts w:ascii="Times New Roman" w:hAnsi="Times New Roman"/>
                <w:sz w:val="24"/>
                <w:szCs w:val="24"/>
              </w:rPr>
              <w:t>расчёты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numPr>
                <w:ilvl w:val="0"/>
                <w:numId w:val="45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Приближённые вычисл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numPr>
                <w:ilvl w:val="0"/>
                <w:numId w:val="45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Приближённые вычисл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numPr>
                <w:ilvl w:val="0"/>
                <w:numId w:val="45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Основные правила комбинаторик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numPr>
                <w:ilvl w:val="0"/>
                <w:numId w:val="45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Основные правила комбинаторик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numPr>
                <w:ilvl w:val="0"/>
                <w:numId w:val="45"/>
              </w:num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Основные правила комбинаторик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Частота и вероятность случайного событ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Частота и вероятность случайного событ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Классическое определение</w:t>
            </w:r>
            <w:r w:rsidRPr="004F0D6D">
              <w:rPr>
                <w:lang w:val="en-US"/>
              </w:rPr>
              <w:t xml:space="preserve"> </w:t>
            </w:r>
            <w:r w:rsidRPr="004F0D6D">
              <w:t>вероятност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Классическое определение</w:t>
            </w:r>
            <w:r w:rsidRPr="004F0D6D">
              <w:rPr>
                <w:lang w:val="en-US"/>
              </w:rPr>
              <w:t xml:space="preserve"> </w:t>
            </w:r>
            <w:r w:rsidRPr="004F0D6D">
              <w:t>вероятност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Классическое определение</w:t>
            </w:r>
            <w:r w:rsidRPr="004F0D6D">
              <w:rPr>
                <w:lang w:val="en-US"/>
              </w:rPr>
              <w:t xml:space="preserve"> </w:t>
            </w:r>
            <w:r w:rsidRPr="004F0D6D">
              <w:t>вероятност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Начальные сведения о статистике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Начальные сведения о статистике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Начальные сведения о статистике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rPr>
                <w:b/>
              </w:rPr>
            </w:pPr>
            <w:r w:rsidRPr="004F0D6D">
              <w:rPr>
                <w:b/>
              </w:rPr>
              <w:t>Контрольная работа № 4 по теме: «Элементы прикладной математики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Числовые последовательност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Числовые последовательност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Арифметическая прогресс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Арифметическая прогресс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Арифметическая прогресс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Арифметическая прогресс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 xml:space="preserve">Сумма </w:t>
            </w:r>
            <w:r w:rsidRPr="004F0D6D">
              <w:rPr>
                <w:i/>
              </w:rPr>
              <w:t>n</w:t>
            </w:r>
            <w:r w:rsidRPr="004F0D6D">
              <w:t xml:space="preserve"> первых членов арифметической прогресси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 xml:space="preserve">Сумма </w:t>
            </w:r>
            <w:r w:rsidRPr="004F0D6D">
              <w:rPr>
                <w:i/>
              </w:rPr>
              <w:t>n</w:t>
            </w:r>
            <w:r w:rsidRPr="004F0D6D">
              <w:t xml:space="preserve"> первых членов арифметической прогресси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 xml:space="preserve">Сумма </w:t>
            </w:r>
            <w:r w:rsidRPr="004F0D6D">
              <w:rPr>
                <w:i/>
              </w:rPr>
              <w:t>n</w:t>
            </w:r>
            <w:r w:rsidRPr="004F0D6D">
              <w:t xml:space="preserve"> первых членов арифметической прогресси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 xml:space="preserve">Сумма </w:t>
            </w:r>
            <w:r w:rsidRPr="004F0D6D">
              <w:rPr>
                <w:i/>
              </w:rPr>
              <w:t>n</w:t>
            </w:r>
            <w:r w:rsidRPr="004F0D6D">
              <w:t xml:space="preserve"> первых членов геометрической прогресси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 xml:space="preserve">Сумма </w:t>
            </w:r>
            <w:r w:rsidRPr="004F0D6D">
              <w:rPr>
                <w:i/>
              </w:rPr>
              <w:t>n</w:t>
            </w:r>
            <w:r w:rsidRPr="004F0D6D">
              <w:t xml:space="preserve"> первых членов геометрической прогресси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600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 xml:space="preserve">Сумма бесконечной геометрической прогрессии, у которой | </w:t>
            </w:r>
            <w:r w:rsidRPr="004F0D6D"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r w:rsidRPr="004F0D6D">
              <w:rPr>
                <w:rFonts w:ascii="Times New Roman" w:hAnsi="Times New Roman"/>
                <w:sz w:val="24"/>
                <w:szCs w:val="24"/>
              </w:rPr>
              <w:t xml:space="preserve"> | &lt; 1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 xml:space="preserve">Сумма бесконечной геометрической прогрессии, у которой | </w:t>
            </w:r>
            <w:r w:rsidRPr="004F0D6D"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r w:rsidRPr="004F0D6D">
              <w:rPr>
                <w:rFonts w:ascii="Times New Roman" w:hAnsi="Times New Roman"/>
                <w:sz w:val="24"/>
                <w:szCs w:val="24"/>
              </w:rPr>
              <w:t xml:space="preserve"> | &lt; 1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5 по теме</w:t>
            </w:r>
            <w:r w:rsidRPr="004F0D6D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«</w:t>
            </w: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>Числовые последовательности</w:t>
            </w:r>
            <w:r w:rsidRPr="004F0D6D">
              <w:rPr>
                <w:rFonts w:ascii="Times New Roman" w:hAnsi="Times New Roman"/>
                <w:b/>
                <w:i/>
                <w:sz w:val="24"/>
                <w:szCs w:val="24"/>
              </w:rPr>
              <w:t>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F0D6D" w:rsidRPr="004F0D6D" w:rsidTr="008714DC">
        <w:trPr>
          <w:cantSplit/>
          <w:trHeight w:val="358"/>
        </w:trPr>
        <w:tc>
          <w:tcPr>
            <w:tcW w:w="10347" w:type="dxa"/>
            <w:gridSpan w:val="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4F0D6D" w:rsidRPr="004F0D6D" w:rsidRDefault="004F0D6D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.  (7 ч.)</w:t>
            </w:r>
          </w:p>
        </w:tc>
      </w:tr>
      <w:tr w:rsidR="00C23A3F" w:rsidRPr="004F0D6D" w:rsidTr="008714DC">
        <w:trPr>
          <w:cantSplit/>
          <w:trHeight w:val="611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Упражнения для повторения курса 9</w:t>
            </w:r>
          </w:p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класс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4"/>
              <w:numPr>
                <w:ilvl w:val="0"/>
                <w:numId w:val="45"/>
              </w:numPr>
              <w:spacing w:after="200" w:line="276" w:lineRule="auto"/>
              <w:rPr>
                <w:rFonts w:ascii="Times New Roman" w:hAnsi="Times New Roman"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>Итоговая контрольная работа №6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B55776" w:rsidRDefault="00B55776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C23A3F" w:rsidRPr="00E532E4" w:rsidRDefault="00C23A3F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4F0D6D" w:rsidRDefault="004F0D6D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2627" w:rsidRDefault="008714DC" w:rsidP="008714DC">
      <w:pPr>
        <w:spacing w:after="0" w:line="360" w:lineRule="auto"/>
        <w:ind w:left="426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ЕМАТИЧЕСКОЕ ПЛАНИРОВАНИЕ</w:t>
      </w:r>
    </w:p>
    <w:p w:rsidR="008714DC" w:rsidRDefault="008714DC" w:rsidP="008714DC">
      <w:pPr>
        <w:spacing w:after="0" w:line="360" w:lineRule="auto"/>
        <w:ind w:left="426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Геометрия </w:t>
      </w:r>
    </w:p>
    <w:p w:rsidR="008714DC" w:rsidRPr="00BC2627" w:rsidRDefault="008714DC" w:rsidP="008714DC">
      <w:pPr>
        <w:spacing w:after="0" w:line="360" w:lineRule="auto"/>
        <w:ind w:left="426"/>
        <w:jc w:val="center"/>
        <w:rPr>
          <w:rFonts w:ascii="Times New Roman" w:eastAsia="Times New Roman" w:hAnsi="Times New Roman"/>
          <w:sz w:val="24"/>
          <w:szCs w:val="24"/>
          <w:lang w:val="en-US" w:eastAsia="ar-SA"/>
        </w:rPr>
      </w:pPr>
      <w:r>
        <w:rPr>
          <w:rFonts w:ascii="Times New Roman" w:hAnsi="Times New Roman"/>
          <w:b/>
          <w:sz w:val="24"/>
          <w:szCs w:val="24"/>
        </w:rPr>
        <w:t>7 класс</w:t>
      </w:r>
    </w:p>
    <w:tbl>
      <w:tblPr>
        <w:tblW w:w="10347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0"/>
        <w:gridCol w:w="7229"/>
        <w:gridCol w:w="2268"/>
      </w:tblGrid>
      <w:tr w:rsidR="00BC2627" w:rsidRPr="00BC2627" w:rsidTr="008714DC">
        <w:trPr>
          <w:trHeight w:val="709"/>
        </w:trPr>
        <w:tc>
          <w:tcPr>
            <w:tcW w:w="850" w:type="dxa"/>
            <w:vAlign w:val="center"/>
          </w:tcPr>
          <w:p w:rsidR="00BC2627" w:rsidRPr="008714DC" w:rsidRDefault="00BC2627" w:rsidP="008714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8714DC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7229" w:type="dxa"/>
          </w:tcPr>
          <w:p w:rsidR="00BC2627" w:rsidRPr="008714DC" w:rsidRDefault="00BC2627" w:rsidP="008714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8714DC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Содержание</w:t>
            </w:r>
          </w:p>
        </w:tc>
        <w:tc>
          <w:tcPr>
            <w:tcW w:w="2268" w:type="dxa"/>
          </w:tcPr>
          <w:p w:rsidR="00BC2627" w:rsidRPr="008714DC" w:rsidRDefault="00BC2627" w:rsidP="008714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8714DC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BC2627" w:rsidRPr="00BC2627" w:rsidTr="008714DC">
        <w:trPr>
          <w:trHeight w:val="345"/>
        </w:trPr>
        <w:tc>
          <w:tcPr>
            <w:tcW w:w="10347" w:type="dxa"/>
            <w:gridSpan w:val="3"/>
          </w:tcPr>
          <w:p w:rsidR="00BC2627" w:rsidRPr="00BC2627" w:rsidRDefault="00BC2627" w:rsidP="00BC262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Начальные геометрические сведения (15часов)</w:t>
            </w:r>
          </w:p>
        </w:tc>
      </w:tr>
      <w:tr w:rsidR="00BC2627" w:rsidRPr="00BC2627" w:rsidTr="008714DC">
        <w:trPr>
          <w:trHeight w:val="355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очка, прямая, отрезок, плоскость.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8714DC">
        <w:trPr>
          <w:trHeight w:val="262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уч и угол.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8714DC">
        <w:trPr>
          <w:trHeight w:val="265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равнение отрезков и углов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56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Длина отрезка. Единицы измерения длины. 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ходной контроль. </w:t>
            </w:r>
          </w:p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Длина отрезка»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Градусная мера угла. Измерение углов. 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415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межные и вертикальные углы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8714DC">
        <w:trPr>
          <w:trHeight w:val="40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пендикулярные прямые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Начальные геометрические сведения»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>Контрольная работа №1 по теме: «Начальные геометрические сведения»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10347" w:type="dxa"/>
            <w:gridSpan w:val="3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Треугольники (18 часов)</w:t>
            </w:r>
          </w:p>
        </w:tc>
      </w:tr>
      <w:tr w:rsidR="00BC2627" w:rsidRPr="00BC2627" w:rsidTr="008714DC">
        <w:trPr>
          <w:trHeight w:val="254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Треугольник. Свойства равных треугольников. 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ервый признак равенства треугольников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пендикуляр к прямой. Медианы, биссектрисы и высоты треугольника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ойства равнобедренного треугольника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ение задач 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торой признаки равенства треугольников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на применение второго признака равенства треугольников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ретий признак равенства треугольников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на применение признаков равенства треугольников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кружность, круг, Дуга, хорда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ения с помощью циркуля и линейки Основные задачи на построение. Построение  угла, равного данному,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ение биссектрисы угла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ение перпендикуляра к прямой, построение середины отрезка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25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на применение признаков равенства треугольников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Треугольники» подготовка к контрольной работе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>Контрольная работа №2 по теме: «Треугольники»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10347" w:type="dxa"/>
            <w:gridSpan w:val="3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Параллельные прямые (16 часов)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знаки параллельных прямых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Признаки параллельных прямых»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актические способы построения параллельных прямых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Признаки параллельных прямых»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Аксиома параллельности 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войства параллельных прямых. 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ойства параллельных прямых. Теорема, обратная данной.</w:t>
            </w:r>
          </w:p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орема об углах с соответственно параллельными сторонами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Теорема об углах с соответственно перпендикулярными сторонами. 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Свойства параллельных прямых»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на вычисление, доказательство и построение, связанные с параллельными прямыми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Параллельные прямые»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>Контрольная работа №3 по теме: «Параллельные прямые»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10347" w:type="dxa"/>
            <w:gridSpan w:val="3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отношения между сторонами и углами треугольника (16 часов)</w:t>
            </w:r>
          </w:p>
        </w:tc>
      </w:tr>
      <w:tr w:rsidR="00BC2627" w:rsidRPr="00BC2627" w:rsidTr="008714DC">
        <w:trPr>
          <w:trHeight w:val="35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умма углов треугольника.)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умма углов треугольника. Остроугольный, прямоугольный и тупоугольный треугольники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отношения между сторонами и углами треугольника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еравенство треугольника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>Контрольная работа № 4 по теме: «Соотношения между сторонами и углами треугольника»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ямоугольные треугольники. Свойства прямоугольных треугольников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знаки равенства прямоугольных треугольников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 «Признаки равенства прямоугольных треугольников»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сстояние между точками. Перпендикуляр к прямой. 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сстояние между параллельными прямыми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 «Расстояние между параллельными прямыми»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8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ение треугольника по трем элементам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561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строение треугольников по трем сторонам, двум сторонам и углу между ними, стороне и двум прилежащим к ней углам, </w:t>
            </w:r>
            <w:r w:rsidRPr="00BC262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>по другим элементам</w:t>
            </w: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277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Прямоугольные треугольники. Геометрические построения».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8714DC">
        <w:trPr>
          <w:trHeight w:val="278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7229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>Контрольная работа № 5 по теме: «Прямоугольные треугольники. Геометрические построения»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8714DC">
        <w:trPr>
          <w:trHeight w:val="319"/>
        </w:trPr>
        <w:tc>
          <w:tcPr>
            <w:tcW w:w="10347" w:type="dxa"/>
            <w:gridSpan w:val="3"/>
          </w:tcPr>
          <w:p w:rsidR="00BC2627" w:rsidRPr="00BC2627" w:rsidRDefault="004909F5" w:rsidP="00BC2627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Итоговое повторение (3</w:t>
            </w:r>
            <w:r w:rsidR="00BC2627" w:rsidRPr="00BC262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 ч)</w:t>
            </w:r>
          </w:p>
        </w:tc>
      </w:tr>
      <w:tr w:rsidR="00BC2627" w:rsidRPr="00BC2627" w:rsidTr="008714DC">
        <w:trPr>
          <w:trHeight w:val="355"/>
        </w:trPr>
        <w:tc>
          <w:tcPr>
            <w:tcW w:w="850" w:type="dxa"/>
            <w:vAlign w:val="center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7229" w:type="dxa"/>
          </w:tcPr>
          <w:p w:rsidR="00BC2627" w:rsidRPr="00BC2627" w:rsidRDefault="004909F5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>Итоговая к/р</w:t>
            </w:r>
          </w:p>
        </w:tc>
        <w:tc>
          <w:tcPr>
            <w:tcW w:w="2268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BC2627" w:rsidRDefault="00BC2627" w:rsidP="00BC2627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C1A6E" w:rsidRDefault="00BC1A6E" w:rsidP="00BC2627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714DC" w:rsidRDefault="008714DC" w:rsidP="00BC2627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714DC" w:rsidRDefault="008714DC" w:rsidP="00BC2627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714DC" w:rsidRDefault="008714DC" w:rsidP="00BC2627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714DC" w:rsidRDefault="008714DC" w:rsidP="00BC2627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714DC" w:rsidRDefault="008714DC" w:rsidP="00BC2627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714DC" w:rsidRPr="008714DC" w:rsidRDefault="008714DC" w:rsidP="008714DC">
      <w:pPr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8714DC">
        <w:rPr>
          <w:rFonts w:ascii="Times New Roman" w:eastAsia="Times New Roman" w:hAnsi="Times New Roman"/>
          <w:b/>
          <w:sz w:val="24"/>
          <w:szCs w:val="24"/>
          <w:lang w:eastAsia="ru-RU"/>
        </w:rPr>
        <w:t>8 класс</w:t>
      </w:r>
    </w:p>
    <w:tbl>
      <w:tblPr>
        <w:tblStyle w:val="af"/>
        <w:tblW w:w="10347" w:type="dxa"/>
        <w:tblInd w:w="534" w:type="dxa"/>
        <w:tblLayout w:type="fixed"/>
        <w:tblLook w:val="01E0" w:firstRow="1" w:lastRow="1" w:firstColumn="1" w:lastColumn="1" w:noHBand="0" w:noVBand="0"/>
      </w:tblPr>
      <w:tblGrid>
        <w:gridCol w:w="850"/>
        <w:gridCol w:w="7229"/>
        <w:gridCol w:w="1415"/>
        <w:gridCol w:w="853"/>
      </w:tblGrid>
      <w:tr w:rsidR="00BC1A6E" w:rsidRPr="00862FC3" w:rsidTr="008714DC">
        <w:trPr>
          <w:trHeight w:val="476"/>
        </w:trPr>
        <w:tc>
          <w:tcPr>
            <w:tcW w:w="1034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BC1A6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BC1A6E" w:rsidRPr="00862FC3" w:rsidRDefault="00BC1A6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5. Четырехугольники. 14 часов.</w:t>
            </w:r>
          </w:p>
        </w:tc>
      </w:tr>
      <w:tr w:rsidR="00BC1A6E" w:rsidRPr="00862FC3" w:rsidTr="008714DC">
        <w:trPr>
          <w:trHeight w:val="293"/>
        </w:trPr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№</w:t>
            </w:r>
          </w:p>
          <w:p w:rsidR="00BC1A6E" w:rsidRPr="00862FC3" w:rsidRDefault="00BC1A6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\п</w:t>
            </w:r>
          </w:p>
        </w:tc>
        <w:tc>
          <w:tcPr>
            <w:tcW w:w="72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C1A6E" w:rsidRPr="00862FC3" w:rsidRDefault="00BC1A6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ма урока</w:t>
            </w:r>
          </w:p>
        </w:tc>
        <w:tc>
          <w:tcPr>
            <w:tcW w:w="226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Кол.</w:t>
            </w:r>
          </w:p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часов</w:t>
            </w:r>
          </w:p>
        </w:tc>
      </w:tr>
      <w:tr w:rsidR="00BC1A6E" w:rsidRPr="00862FC3" w:rsidTr="008714DC">
        <w:trPr>
          <w:trHeight w:val="293"/>
        </w:trPr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22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Многоугольник. Выпуклый многоугольник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Четырехугольник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rPr>
          <w:trHeight w:val="263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араллелограмм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изнаки параллелограмм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рапеция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рапеция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ямоугольник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омб. Квадрат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повторения и обобщения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Контрольная работа №1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rPr>
          <w:trHeight w:val="550"/>
        </w:trPr>
        <w:tc>
          <w:tcPr>
            <w:tcW w:w="1034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6. Площадь. 14 часов.</w:t>
            </w:r>
          </w:p>
        </w:tc>
      </w:tr>
      <w:tr w:rsidR="00BC1A6E" w:rsidRPr="00862FC3" w:rsidTr="008714DC">
        <w:trPr>
          <w:trHeight w:val="349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онятие площади многоугольника. Площадь квадрат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лощадь прямоугольник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лощадь параллелограмм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лощадь параллелограмм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лощадь треугольник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лощадь треугольник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лощадь трапеции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лощадь трапеции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орема Пифагор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орема Пифагор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повторения и обобщения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Контрольная работа №2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rPr>
          <w:trHeight w:val="550"/>
        </w:trPr>
        <w:tc>
          <w:tcPr>
            <w:tcW w:w="1034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7. Подобные треугольники. 19 часов.</w:t>
            </w:r>
          </w:p>
          <w:p w:rsidR="00BC1A6E" w:rsidRPr="00862FC3" w:rsidRDefault="00BC1A6E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BC1A6E" w:rsidRPr="00862FC3" w:rsidTr="008714DC">
        <w:trPr>
          <w:trHeight w:val="282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Определение подобных треугольников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Определение подобных треугольников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rPr>
          <w:trHeight w:val="395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изнаки подобия треугольников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изнаки подобия треугольников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rPr>
          <w:trHeight w:val="407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изнаки подобия треугольников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 xml:space="preserve">Решение задач. 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обобщения и повторения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Контрольная работа №3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именение подобия к доказательству теорем и решению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именение подобия к доказательству теорем и решению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именение подобия к доказательству теорем и решению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именение подобия к доказательству теорем и решению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Соотношения между сторонами и углами прямоугольного треугольник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Соотношения между сторонами и углами прямоугольного треугольник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Соотношения между сторонами и углами прямоугольного треугольник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обобщения и повторения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Контрольная работа №3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rPr>
          <w:trHeight w:val="550"/>
        </w:trPr>
        <w:tc>
          <w:tcPr>
            <w:tcW w:w="1034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8. Окружность. 17 часов.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Взаимное расположение прямой и окружности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Касательная к окружности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Градусная мера дуги окружности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орема о вписанном угле.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Четыре замечательные точки треугольник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Четыре замечательные точки треугольник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Четыре замечательные точки треугольник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Вписанная окружность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Описанная окружность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обобщения и повторения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Контрольная работа №5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1034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Повторение. 4 часа.</w:t>
            </w:r>
          </w:p>
        </w:tc>
      </w:tr>
      <w:tr w:rsidR="00BC1A6E" w:rsidRPr="00862FC3" w:rsidTr="008714DC">
        <w:tc>
          <w:tcPr>
            <w:tcW w:w="1034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 Четырехугольники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 Площади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 Подобные треугольники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 Окружность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rPr>
          <w:trHeight w:val="476"/>
        </w:trPr>
        <w:tc>
          <w:tcPr>
            <w:tcW w:w="1034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BC1A6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BC1A6E" w:rsidRPr="00862FC3" w:rsidRDefault="00BC1A6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9 класс</w:t>
            </w:r>
          </w:p>
          <w:p w:rsidR="00BC1A6E" w:rsidRPr="00862FC3" w:rsidRDefault="00BC1A6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9. Векторы. Глава 10. Метод координат. 18 часов.</w:t>
            </w:r>
          </w:p>
        </w:tc>
      </w:tr>
      <w:tr w:rsidR="00BC1A6E" w:rsidRPr="00862FC3" w:rsidTr="008714DC">
        <w:trPr>
          <w:trHeight w:val="293"/>
        </w:trPr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№</w:t>
            </w:r>
          </w:p>
          <w:p w:rsidR="00BC1A6E" w:rsidRPr="00862FC3" w:rsidRDefault="00BC1A6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\п</w:t>
            </w:r>
          </w:p>
        </w:tc>
        <w:tc>
          <w:tcPr>
            <w:tcW w:w="72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C1A6E" w:rsidRPr="00862FC3" w:rsidRDefault="00BC1A6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ма урока</w:t>
            </w:r>
          </w:p>
        </w:tc>
        <w:tc>
          <w:tcPr>
            <w:tcW w:w="226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Кол.</w:t>
            </w:r>
          </w:p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часов</w:t>
            </w:r>
          </w:p>
        </w:tc>
      </w:tr>
      <w:tr w:rsidR="00BC1A6E" w:rsidRPr="00862FC3" w:rsidTr="008714DC">
        <w:trPr>
          <w:trHeight w:val="293"/>
        </w:trPr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22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онятие вектор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авенство векторов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rPr>
          <w:trHeight w:val="263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Сложение и вычитание векторов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Сложение и вычитание векторов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множение вектора на число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именение векторов к решению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Средняя линия трапеции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Координаты вектор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Координаты вектор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lastRenderedPageBreak/>
              <w:t>1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остейшие задачи в координатах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остейшие задачи в координатах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авнение окружности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авнение прямой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повторения и обобщения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Контрольная работа №1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rPr>
          <w:trHeight w:val="550"/>
        </w:trPr>
        <w:tc>
          <w:tcPr>
            <w:tcW w:w="1034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11. Соотношения между сторонами и углами треугольника. Скалярное произведение векторов. 11 часов.</w:t>
            </w:r>
          </w:p>
        </w:tc>
      </w:tr>
      <w:tr w:rsidR="00BC1A6E" w:rsidRPr="00862FC3" w:rsidTr="008714DC">
        <w:trPr>
          <w:trHeight w:val="349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Синус, косинус, тангенс, котангенс угл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орема о площади треугольника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орема синусов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орема косинусов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треугольников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треугольников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Скалярное произведение векторов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Скалярное произведение векторов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повторения и обобщения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Контрольная работа №2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rPr>
          <w:trHeight w:val="550"/>
        </w:trPr>
        <w:tc>
          <w:tcPr>
            <w:tcW w:w="1034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12. Длина окружности и площадь круга. 12 часов.</w:t>
            </w:r>
          </w:p>
          <w:p w:rsidR="00BC1A6E" w:rsidRPr="00862FC3" w:rsidRDefault="00BC1A6E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BC1A6E" w:rsidRPr="00862FC3" w:rsidTr="008714DC">
        <w:trPr>
          <w:trHeight w:val="282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авильные многоугольники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авильные многоугольники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rPr>
          <w:trHeight w:val="395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авильные многоугольники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авильные многоугольники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rPr>
          <w:trHeight w:val="407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Длина окружности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Длина окружности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 xml:space="preserve">Площадь круга 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лощадь круга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повторения и обобщения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Контрольная работа №3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rPr>
          <w:trHeight w:val="550"/>
        </w:trPr>
        <w:tc>
          <w:tcPr>
            <w:tcW w:w="1034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8. Движения. 8 часов.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онятие движения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онятие движения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онятие движения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араллельный перенос и поворот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2FC3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2FC3" w:rsidRPr="00862FC3" w:rsidRDefault="00862FC3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2FC3" w:rsidRPr="00862FC3" w:rsidRDefault="00862FC3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араллельный перенос и поворот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2FC3" w:rsidRPr="00862FC3" w:rsidRDefault="00862FC3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2FC3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2FC3" w:rsidRPr="00862FC3" w:rsidRDefault="00862FC3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2FC3" w:rsidRPr="00862FC3" w:rsidRDefault="00862FC3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араллельный перенос и поворот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2FC3" w:rsidRPr="00862FC3" w:rsidRDefault="00862FC3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повторения и обобщения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Контрольная работа №4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1034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9. Начальные сведения из стереометрии. 8 часа.</w:t>
            </w:r>
          </w:p>
        </w:tc>
      </w:tr>
      <w:tr w:rsidR="00BC1A6E" w:rsidRPr="00862FC3" w:rsidTr="008714DC">
        <w:tc>
          <w:tcPr>
            <w:tcW w:w="1034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A0DA1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Многогранники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A0DA1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Многогранники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A0DA1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Многогранники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A0DA1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Многогранники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A0DA1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ла и поверхности вращения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DA1" w:rsidRPr="00862FC3" w:rsidRDefault="00862FC3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A0DA1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ла и поверхности вращения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DA1" w:rsidRPr="00862FC3" w:rsidRDefault="00862FC3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A0DA1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ла и поверхности вращения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DA1" w:rsidRPr="00862FC3" w:rsidRDefault="00862FC3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A0DA1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ла и поверхности вращения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DA1" w:rsidRPr="00862FC3" w:rsidRDefault="00862FC3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A0DA1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Об аксиомах планиметрии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DA1" w:rsidRPr="00862FC3" w:rsidRDefault="00862FC3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A0DA1" w:rsidRPr="00862FC3" w:rsidTr="008714DC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Об аксиомах планиметрии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DA1" w:rsidRPr="00862FC3" w:rsidRDefault="00862FC3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8714DC">
        <w:tc>
          <w:tcPr>
            <w:tcW w:w="1034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Повторение. 9 часов.</w:t>
            </w:r>
          </w:p>
        </w:tc>
      </w:tr>
    </w:tbl>
    <w:p w:rsidR="00BC1A6E" w:rsidRDefault="00BC1A6E" w:rsidP="00BC1A6E">
      <w:pPr>
        <w:sectPr w:rsidR="00BC1A6E">
          <w:pgSz w:w="11906" w:h="16838"/>
          <w:pgMar w:top="567" w:right="567" w:bottom="567" w:left="567" w:header="709" w:footer="709" w:gutter="0"/>
          <w:cols w:space="720"/>
        </w:sectPr>
      </w:pPr>
    </w:p>
    <w:p w:rsidR="00BC1A6E" w:rsidRDefault="00BC1A6E" w:rsidP="00BC1A6E">
      <w:pPr>
        <w:rPr>
          <w:b/>
          <w:bCs/>
        </w:rPr>
        <w:sectPr w:rsidR="00BC1A6E">
          <w:pgSz w:w="11906" w:h="16838"/>
          <w:pgMar w:top="567" w:right="567" w:bottom="567" w:left="567" w:header="709" w:footer="709" w:gutter="0"/>
          <w:cols w:space="720"/>
        </w:sectPr>
      </w:pPr>
    </w:p>
    <w:p w:rsidR="00BC1A6E" w:rsidRDefault="00BC1A6E" w:rsidP="00BC2627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C1A6E" w:rsidRDefault="00BC1A6E" w:rsidP="00BC2627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C1A6E" w:rsidRDefault="00BC1A6E" w:rsidP="00BC2627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C1A6E" w:rsidRDefault="00BC1A6E" w:rsidP="00BC2627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C1A6E" w:rsidRDefault="00BC1A6E" w:rsidP="00BC2627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C1A6E" w:rsidRPr="00BC2627" w:rsidRDefault="00BC1A6E" w:rsidP="00BC2627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A3B0F" w:rsidRPr="00E532E4" w:rsidRDefault="007A3B0F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sectPr w:rsidR="007A3B0F" w:rsidRPr="00E532E4" w:rsidSect="004F0D6D">
      <w:pgSz w:w="11906" w:h="16838"/>
      <w:pgMar w:top="1134" w:right="850" w:bottom="1134" w:left="709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B520F" w:rsidRDefault="005B520F" w:rsidP="00DD6797">
      <w:pPr>
        <w:spacing w:after="0" w:line="240" w:lineRule="auto"/>
      </w:pPr>
      <w:r>
        <w:separator/>
      </w:r>
    </w:p>
  </w:endnote>
  <w:endnote w:type="continuationSeparator" w:id="0">
    <w:p w:rsidR="005B520F" w:rsidRDefault="005B520F" w:rsidP="00DD67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B520F" w:rsidRDefault="005B520F" w:rsidP="00DD6797">
      <w:pPr>
        <w:spacing w:after="0" w:line="240" w:lineRule="auto"/>
      </w:pPr>
      <w:r>
        <w:separator/>
      </w:r>
    </w:p>
  </w:footnote>
  <w:footnote w:type="continuationSeparator" w:id="0">
    <w:p w:rsidR="005B520F" w:rsidRDefault="005B520F" w:rsidP="00DD679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16"/>
    <w:multiLevelType w:val="singleLevel"/>
    <w:tmpl w:val="00000016"/>
    <w:name w:val="WW8Num72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hint="default"/>
      </w:rPr>
    </w:lvl>
  </w:abstractNum>
  <w:abstractNum w:abstractNumId="1">
    <w:nsid w:val="00000019"/>
    <w:multiLevelType w:val="singleLevel"/>
    <w:tmpl w:val="00000019"/>
    <w:name w:val="WW8Num76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hint="default"/>
      </w:rPr>
    </w:lvl>
  </w:abstractNum>
  <w:abstractNum w:abstractNumId="2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C026109"/>
    <w:multiLevelType w:val="hybridMultilevel"/>
    <w:tmpl w:val="35708A1C"/>
    <w:lvl w:ilvl="0" w:tplc="FF18F57E">
      <w:start w:val="59"/>
      <w:numFmt w:val="decimal"/>
      <w:lvlText w:val="%1."/>
      <w:lvlJc w:val="left"/>
      <w:pPr>
        <w:ind w:left="502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0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D70575B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7926664"/>
    <w:multiLevelType w:val="hybridMultilevel"/>
    <w:tmpl w:val="284C580A"/>
    <w:lvl w:ilvl="0" w:tplc="A4EC6850">
      <w:start w:val="1"/>
      <w:numFmt w:val="decimal"/>
      <w:lvlText w:val="%1."/>
      <w:lvlJc w:val="left"/>
      <w:pPr>
        <w:ind w:left="730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7884" w:hanging="360"/>
      </w:pPr>
    </w:lvl>
    <w:lvl w:ilvl="2" w:tplc="0419001B">
      <w:start w:val="1"/>
      <w:numFmt w:val="lowerRoman"/>
      <w:lvlText w:val="%3."/>
      <w:lvlJc w:val="right"/>
      <w:pPr>
        <w:ind w:left="8604" w:hanging="180"/>
      </w:pPr>
    </w:lvl>
    <w:lvl w:ilvl="3" w:tplc="0419000F">
      <w:start w:val="1"/>
      <w:numFmt w:val="decimal"/>
      <w:lvlText w:val="%4."/>
      <w:lvlJc w:val="left"/>
      <w:pPr>
        <w:ind w:left="9324" w:hanging="360"/>
      </w:pPr>
    </w:lvl>
    <w:lvl w:ilvl="4" w:tplc="04190019">
      <w:start w:val="1"/>
      <w:numFmt w:val="lowerLetter"/>
      <w:lvlText w:val="%5."/>
      <w:lvlJc w:val="left"/>
      <w:pPr>
        <w:ind w:left="10044" w:hanging="360"/>
      </w:pPr>
    </w:lvl>
    <w:lvl w:ilvl="5" w:tplc="0419001B">
      <w:start w:val="1"/>
      <w:numFmt w:val="lowerRoman"/>
      <w:lvlText w:val="%6."/>
      <w:lvlJc w:val="right"/>
      <w:pPr>
        <w:ind w:left="10764" w:hanging="180"/>
      </w:pPr>
    </w:lvl>
    <w:lvl w:ilvl="6" w:tplc="0419000F">
      <w:start w:val="1"/>
      <w:numFmt w:val="decimal"/>
      <w:lvlText w:val="%7."/>
      <w:lvlJc w:val="left"/>
      <w:pPr>
        <w:ind w:left="11484" w:hanging="360"/>
      </w:pPr>
    </w:lvl>
    <w:lvl w:ilvl="7" w:tplc="04190019">
      <w:start w:val="1"/>
      <w:numFmt w:val="lowerLetter"/>
      <w:lvlText w:val="%8."/>
      <w:lvlJc w:val="left"/>
      <w:pPr>
        <w:ind w:left="12204" w:hanging="360"/>
      </w:pPr>
    </w:lvl>
    <w:lvl w:ilvl="8" w:tplc="0419001B">
      <w:start w:val="1"/>
      <w:numFmt w:val="lowerRoman"/>
      <w:lvlText w:val="%9."/>
      <w:lvlJc w:val="right"/>
      <w:pPr>
        <w:ind w:left="12924" w:hanging="180"/>
      </w:pPr>
    </w:lvl>
  </w:abstractNum>
  <w:abstractNum w:abstractNumId="26">
    <w:nsid w:val="48884FA5"/>
    <w:multiLevelType w:val="hybridMultilevel"/>
    <w:tmpl w:val="55D4FAFA"/>
    <w:lvl w:ilvl="0" w:tplc="D6CABC4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29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>
    <w:nsid w:val="6B92188A"/>
    <w:multiLevelType w:val="hybridMultilevel"/>
    <w:tmpl w:val="5914B30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42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6CD7111"/>
    <w:multiLevelType w:val="hybridMultilevel"/>
    <w:tmpl w:val="4AD68B7C"/>
    <w:lvl w:ilvl="0" w:tplc="EE025E08">
      <w:start w:val="7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  <w:lvlOverride w:ilvl="0">
      <w:startOverride w:val="1"/>
    </w:lvlOverride>
  </w:num>
  <w:num w:numId="2">
    <w:abstractNumId w:val="39"/>
  </w:num>
  <w:num w:numId="3">
    <w:abstractNumId w:val="27"/>
  </w:num>
  <w:num w:numId="4">
    <w:abstractNumId w:val="15"/>
  </w:num>
  <w:num w:numId="5">
    <w:abstractNumId w:val="20"/>
  </w:num>
  <w:num w:numId="6">
    <w:abstractNumId w:val="35"/>
  </w:num>
  <w:num w:numId="7">
    <w:abstractNumId w:val="4"/>
  </w:num>
  <w:num w:numId="8">
    <w:abstractNumId w:val="21"/>
  </w:num>
  <w:num w:numId="9">
    <w:abstractNumId w:val="16"/>
  </w:num>
  <w:num w:numId="10">
    <w:abstractNumId w:val="45"/>
  </w:num>
  <w:num w:numId="11">
    <w:abstractNumId w:val="10"/>
  </w:num>
  <w:num w:numId="12">
    <w:abstractNumId w:val="11"/>
  </w:num>
  <w:num w:numId="13">
    <w:abstractNumId w:val="22"/>
  </w:num>
  <w:num w:numId="14">
    <w:abstractNumId w:val="23"/>
  </w:num>
  <w:num w:numId="15">
    <w:abstractNumId w:val="2"/>
  </w:num>
  <w:num w:numId="16">
    <w:abstractNumId w:val="32"/>
  </w:num>
  <w:num w:numId="17">
    <w:abstractNumId w:val="29"/>
  </w:num>
  <w:num w:numId="18">
    <w:abstractNumId w:val="9"/>
  </w:num>
  <w:num w:numId="19">
    <w:abstractNumId w:val="31"/>
  </w:num>
  <w:num w:numId="20">
    <w:abstractNumId w:val="42"/>
  </w:num>
  <w:num w:numId="21">
    <w:abstractNumId w:val="17"/>
  </w:num>
  <w:num w:numId="22">
    <w:abstractNumId w:val="12"/>
  </w:num>
  <w:num w:numId="23">
    <w:abstractNumId w:val="8"/>
  </w:num>
  <w:num w:numId="24">
    <w:abstractNumId w:val="6"/>
  </w:num>
  <w:num w:numId="25">
    <w:abstractNumId w:val="37"/>
  </w:num>
  <w:num w:numId="26">
    <w:abstractNumId w:val="43"/>
  </w:num>
  <w:num w:numId="27">
    <w:abstractNumId w:val="3"/>
  </w:num>
  <w:num w:numId="28">
    <w:abstractNumId w:val="33"/>
  </w:num>
  <w:num w:numId="29">
    <w:abstractNumId w:val="24"/>
  </w:num>
  <w:num w:numId="30">
    <w:abstractNumId w:val="38"/>
  </w:num>
  <w:num w:numId="31">
    <w:abstractNumId w:val="18"/>
  </w:num>
  <w:num w:numId="32">
    <w:abstractNumId w:val="30"/>
  </w:num>
  <w:num w:numId="33">
    <w:abstractNumId w:val="14"/>
  </w:num>
  <w:num w:numId="34">
    <w:abstractNumId w:val="46"/>
  </w:num>
  <w:num w:numId="35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8"/>
  </w:num>
  <w:num w:numId="37">
    <w:abstractNumId w:val="36"/>
  </w:num>
  <w:num w:numId="38">
    <w:abstractNumId w:val="40"/>
  </w:num>
  <w:num w:numId="39">
    <w:abstractNumId w:val="7"/>
  </w:num>
  <w:num w:numId="40">
    <w:abstractNumId w:val="34"/>
  </w:num>
  <w:num w:numId="41">
    <w:abstractNumId w:val="25"/>
  </w:num>
  <w:num w:numId="42">
    <w:abstractNumId w:val="13"/>
  </w:num>
  <w:num w:numId="43">
    <w:abstractNumId w:val="44"/>
  </w:num>
  <w:num w:numId="44">
    <w:abstractNumId w:val="26"/>
  </w:num>
  <w:num w:numId="45">
    <w:abstractNumId w:val="5"/>
  </w:num>
  <w:num w:numId="46">
    <w:abstractNumId w:val="0"/>
  </w:num>
  <w:num w:numId="4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6797"/>
    <w:rsid w:val="00025E64"/>
    <w:rsid w:val="00104638"/>
    <w:rsid w:val="001F4F82"/>
    <w:rsid w:val="001F557A"/>
    <w:rsid w:val="00250087"/>
    <w:rsid w:val="002A0DA1"/>
    <w:rsid w:val="003D7A2D"/>
    <w:rsid w:val="004909F5"/>
    <w:rsid w:val="004C55C2"/>
    <w:rsid w:val="004F0D6D"/>
    <w:rsid w:val="005075B0"/>
    <w:rsid w:val="005424B2"/>
    <w:rsid w:val="005B520F"/>
    <w:rsid w:val="006711C2"/>
    <w:rsid w:val="007A3B0F"/>
    <w:rsid w:val="00852F1D"/>
    <w:rsid w:val="00862FC3"/>
    <w:rsid w:val="008714DC"/>
    <w:rsid w:val="008813F1"/>
    <w:rsid w:val="00887A65"/>
    <w:rsid w:val="008F4146"/>
    <w:rsid w:val="00A0241F"/>
    <w:rsid w:val="00AE2338"/>
    <w:rsid w:val="00B55776"/>
    <w:rsid w:val="00B62469"/>
    <w:rsid w:val="00B6402F"/>
    <w:rsid w:val="00B758F2"/>
    <w:rsid w:val="00BC1A6E"/>
    <w:rsid w:val="00BC2627"/>
    <w:rsid w:val="00C23A3F"/>
    <w:rsid w:val="00D872AD"/>
    <w:rsid w:val="00DD6797"/>
    <w:rsid w:val="00E532E4"/>
    <w:rsid w:val="00ED20DE"/>
    <w:rsid w:val="00EE3E24"/>
    <w:rsid w:val="00F663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1AB47C1-0941-48C5-825A-71F83D2FD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DD6797"/>
    <w:rPr>
      <w:rFonts w:ascii="Calibri" w:eastAsia="Calibri" w:hAnsi="Calibri" w:cs="Times New Roman"/>
    </w:rPr>
  </w:style>
  <w:style w:type="paragraph" w:styleId="1">
    <w:name w:val="heading 1"/>
    <w:basedOn w:val="a0"/>
    <w:next w:val="a0"/>
    <w:link w:val="10"/>
    <w:uiPriority w:val="9"/>
    <w:qFormat/>
    <w:rsid w:val="007A3B0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link w:val="20"/>
    <w:qFormat/>
    <w:rsid w:val="00DD6797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DD67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DD6797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DD6797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DD6797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1"/>
    <w:link w:val="4"/>
    <w:uiPriority w:val="9"/>
    <w:semiHidden/>
    <w:rsid w:val="00DD6797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4">
    <w:name w:val="List Paragraph"/>
    <w:basedOn w:val="a0"/>
    <w:link w:val="a5"/>
    <w:qFormat/>
    <w:rsid w:val="00DD6797"/>
    <w:pPr>
      <w:spacing w:after="0" w:line="240" w:lineRule="auto"/>
      <w:ind w:left="720"/>
      <w:contextualSpacing/>
    </w:pPr>
    <w:rPr>
      <w:sz w:val="24"/>
      <w:szCs w:val="24"/>
      <w:lang w:eastAsia="ru-RU"/>
    </w:rPr>
  </w:style>
  <w:style w:type="paragraph" w:customStyle="1" w:styleId="ConsPlusNormal">
    <w:name w:val="ConsPlusNormal"/>
    <w:rsid w:val="00DD6797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character" w:styleId="a6">
    <w:name w:val="footnote reference"/>
    <w:uiPriority w:val="99"/>
    <w:rsid w:val="00DD6797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DD679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DD6797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DD679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DD6797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DD6797"/>
    <w:pPr>
      <w:numPr>
        <w:numId w:val="1"/>
      </w:numPr>
      <w:spacing w:after="0" w:line="240" w:lineRule="auto"/>
      <w:jc w:val="both"/>
    </w:pPr>
    <w:rPr>
      <w:rFonts w:ascii="Arial Narrow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DD679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iPriority w:val="99"/>
    <w:semiHidden/>
    <w:unhideWhenUsed/>
    <w:rsid w:val="00DD6797"/>
    <w:rPr>
      <w:rFonts w:ascii="Times New Roman" w:hAnsi="Times New Roman"/>
      <w:sz w:val="24"/>
      <w:szCs w:val="24"/>
    </w:rPr>
  </w:style>
  <w:style w:type="paragraph" w:styleId="ab">
    <w:name w:val="Subtitle"/>
    <w:basedOn w:val="a0"/>
    <w:next w:val="a0"/>
    <w:link w:val="ac"/>
    <w:qFormat/>
    <w:rsid w:val="00F66360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rsid w:val="00F66360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d">
    <w:name w:val="Balloon Text"/>
    <w:basedOn w:val="a0"/>
    <w:link w:val="ae"/>
    <w:uiPriority w:val="99"/>
    <w:semiHidden/>
    <w:unhideWhenUsed/>
    <w:rsid w:val="00F663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1"/>
    <w:link w:val="ad"/>
    <w:uiPriority w:val="99"/>
    <w:semiHidden/>
    <w:rsid w:val="00F66360"/>
    <w:rPr>
      <w:rFonts w:ascii="Tahoma" w:eastAsia="Calibri" w:hAnsi="Tahoma" w:cs="Tahoma"/>
      <w:sz w:val="16"/>
      <w:szCs w:val="16"/>
    </w:rPr>
  </w:style>
  <w:style w:type="table" w:styleId="af">
    <w:name w:val="Table Grid"/>
    <w:basedOn w:val="a2"/>
    <w:rsid w:val="00B758F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No Spacing"/>
    <w:aliases w:val="основа"/>
    <w:link w:val="af1"/>
    <w:uiPriority w:val="1"/>
    <w:qFormat/>
    <w:rsid w:val="00887A6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1"/>
    <w:link w:val="1"/>
    <w:uiPriority w:val="9"/>
    <w:rsid w:val="007A3B0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f1">
    <w:name w:val="Без интервала Знак"/>
    <w:aliases w:val="основа Знак"/>
    <w:link w:val="af0"/>
    <w:uiPriority w:val="1"/>
    <w:locked/>
    <w:rsid w:val="007A3B0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Абзац списка1"/>
    <w:basedOn w:val="a0"/>
    <w:rsid w:val="00B55776"/>
    <w:pPr>
      <w:spacing w:after="160" w:line="256" w:lineRule="auto"/>
      <w:ind w:left="720"/>
      <w:contextualSpacing/>
    </w:pPr>
    <w:rPr>
      <w:rFonts w:ascii="Times New Roman" w:eastAsia="Times New Roman" w:hAnsi="Times New Roman"/>
      <w:sz w:val="28"/>
    </w:rPr>
  </w:style>
  <w:style w:type="character" w:customStyle="1" w:styleId="c31">
    <w:name w:val="c31"/>
    <w:basedOn w:val="a1"/>
    <w:rsid w:val="00B55776"/>
  </w:style>
  <w:style w:type="character" w:customStyle="1" w:styleId="c3c0">
    <w:name w:val="c3 c0"/>
    <w:basedOn w:val="a1"/>
    <w:rsid w:val="00B5577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71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44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7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44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2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1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49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15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6</Pages>
  <Words>11898</Words>
  <Characters>67820</Characters>
  <Application>Microsoft Office Word</Application>
  <DocSecurity>0</DocSecurity>
  <Lines>565</Lines>
  <Paragraphs>1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795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user</cp:lastModifiedBy>
  <cp:revision>2</cp:revision>
  <dcterms:created xsi:type="dcterms:W3CDTF">2018-12-12T16:23:00Z</dcterms:created>
  <dcterms:modified xsi:type="dcterms:W3CDTF">2018-12-12T16:23:00Z</dcterms:modified>
</cp:coreProperties>
</file>